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1135" w:type="dxa"/>
        <w:tblInd w:w="-522" w:type="dxa"/>
        <w:tblLook w:val="01E0" w:firstRow="1" w:lastRow="1" w:firstColumn="1" w:lastColumn="1" w:noHBand="0" w:noVBand="0"/>
      </w:tblPr>
      <w:tblGrid>
        <w:gridCol w:w="5040"/>
        <w:gridCol w:w="6095"/>
      </w:tblGrid>
      <w:tr w:rsidR="00D844DD" w:rsidRPr="00D844DD" w14:paraId="3CD091A3" w14:textId="77777777" w:rsidTr="00483DB6">
        <w:tc>
          <w:tcPr>
            <w:tcW w:w="5040" w:type="dxa"/>
            <w:shd w:val="clear" w:color="auto" w:fill="auto"/>
          </w:tcPr>
          <w:p w14:paraId="032B0193" w14:textId="77777777" w:rsidR="006B3E28" w:rsidRPr="00D844DD" w:rsidRDefault="006B3E28" w:rsidP="00483DB6">
            <w:r w:rsidRPr="00D844DD">
              <w:t>TRƯỜNG THCS NGUYỄN DUY HIỆU</w:t>
            </w:r>
          </w:p>
          <w:p w14:paraId="02235115" w14:textId="795C2855" w:rsidR="00483DB6" w:rsidRPr="00D844DD" w:rsidRDefault="00483DB6" w:rsidP="00483DB6">
            <w:pPr>
              <w:jc w:val="center"/>
              <w:rPr>
                <w:sz w:val="27"/>
                <w:szCs w:val="27"/>
              </w:rPr>
            </w:pPr>
            <w:r w:rsidRPr="00D844DD">
              <w:rPr>
                <w:rFonts w:eastAsia="Calibri"/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93B48C4" wp14:editId="0CE0CA4B">
                      <wp:simplePos x="0" y="0"/>
                      <wp:positionH relativeFrom="column">
                        <wp:posOffset>766573</wp:posOffset>
                      </wp:positionH>
                      <wp:positionV relativeFrom="paragraph">
                        <wp:posOffset>11665</wp:posOffset>
                      </wp:positionV>
                      <wp:extent cx="1057275" cy="0"/>
                      <wp:effectExtent l="0" t="0" r="28575" b="19050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CA955A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" o:spid="_x0000_s1026" type="#_x0000_t32" style="position:absolute;margin-left:60.35pt;margin-top:.9pt;width:83.2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"/>
                  </w:pict>
                </mc:Fallback>
              </mc:AlternateContent>
            </w:r>
          </w:p>
          <w:p w14:paraId="23E813FC" w14:textId="6CA6730D" w:rsidR="006B3E28" w:rsidRPr="00D844DD" w:rsidRDefault="00483DB6" w:rsidP="00483DB6">
            <w:pPr>
              <w:jc w:val="center"/>
              <w:rPr>
                <w:sz w:val="27"/>
                <w:szCs w:val="27"/>
              </w:rPr>
            </w:pPr>
            <w:r w:rsidRPr="00D844DD">
              <w:rPr>
                <w:rFonts w:eastAsia="Arial"/>
                <w:b w:val="0"/>
                <w:i/>
                <w:noProof/>
                <w:sz w:val="27"/>
                <w:szCs w:val="27"/>
                <w:lang w:eastAsia="vi-VN"/>
              </w:rPr>
              <w:t>(Đề gồm có 02 trang)</w:t>
            </w:r>
          </w:p>
        </w:tc>
        <w:tc>
          <w:tcPr>
            <w:tcW w:w="6095" w:type="dxa"/>
            <w:shd w:val="clear" w:color="auto" w:fill="auto"/>
            <w:vAlign w:val="center"/>
          </w:tcPr>
          <w:p w14:paraId="19536B24" w14:textId="731F7D4F" w:rsidR="006B3E28" w:rsidRPr="00D844DD" w:rsidRDefault="009D1338" w:rsidP="00483DB6">
            <w:pPr>
              <w:jc w:val="center"/>
              <w:rPr>
                <w:sz w:val="27"/>
                <w:szCs w:val="27"/>
              </w:rPr>
            </w:pPr>
            <w:r w:rsidRPr="00D844DD">
              <w:rPr>
                <w:sz w:val="27"/>
                <w:szCs w:val="27"/>
              </w:rPr>
              <w:t xml:space="preserve">ĐỀ </w:t>
            </w:r>
            <w:r w:rsidR="00052761">
              <w:rPr>
                <w:sz w:val="27"/>
                <w:szCs w:val="27"/>
              </w:rPr>
              <w:t>MINH HỌA</w:t>
            </w:r>
            <w:r w:rsidRPr="00D844DD">
              <w:rPr>
                <w:sz w:val="27"/>
                <w:szCs w:val="27"/>
              </w:rPr>
              <w:t xml:space="preserve"> </w:t>
            </w:r>
            <w:r w:rsidR="006B3E28" w:rsidRPr="00D844DD">
              <w:rPr>
                <w:sz w:val="27"/>
                <w:szCs w:val="27"/>
              </w:rPr>
              <w:t>KỲ I NĂM HỌC 202</w:t>
            </w:r>
            <w:r w:rsidRPr="00D844DD">
              <w:rPr>
                <w:sz w:val="27"/>
                <w:szCs w:val="27"/>
              </w:rPr>
              <w:t>3</w:t>
            </w:r>
            <w:r w:rsidR="006B3E28" w:rsidRPr="00D844DD">
              <w:rPr>
                <w:sz w:val="27"/>
                <w:szCs w:val="27"/>
              </w:rPr>
              <w:t>-202</w:t>
            </w:r>
            <w:r w:rsidRPr="00D844DD">
              <w:rPr>
                <w:sz w:val="27"/>
                <w:szCs w:val="27"/>
              </w:rPr>
              <w:t>4</w:t>
            </w:r>
          </w:p>
          <w:p w14:paraId="3041FE39" w14:textId="4A4DE547" w:rsidR="006B3E28" w:rsidRPr="00D844DD" w:rsidRDefault="006B3E28" w:rsidP="00483DB6">
            <w:pPr>
              <w:jc w:val="center"/>
              <w:rPr>
                <w:sz w:val="27"/>
                <w:szCs w:val="27"/>
              </w:rPr>
            </w:pPr>
            <w:r w:rsidRPr="00D844DD">
              <w:rPr>
                <w:sz w:val="27"/>
                <w:szCs w:val="27"/>
              </w:rPr>
              <w:t>Môn: TOÁN – LỚP 8</w:t>
            </w:r>
          </w:p>
          <w:p w14:paraId="6EC2A8BF" w14:textId="77777777" w:rsidR="006B3E28" w:rsidRPr="00D844DD" w:rsidRDefault="006B3E28" w:rsidP="00483DB6">
            <w:pPr>
              <w:jc w:val="center"/>
              <w:rPr>
                <w:sz w:val="27"/>
                <w:szCs w:val="27"/>
              </w:rPr>
            </w:pPr>
            <w:r w:rsidRPr="00D844DD">
              <w:rPr>
                <w:b w:val="0"/>
                <w:sz w:val="27"/>
                <w:szCs w:val="27"/>
              </w:rPr>
              <w:t>Thời gian:</w:t>
            </w:r>
            <w:r w:rsidRPr="00D844DD">
              <w:rPr>
                <w:sz w:val="27"/>
                <w:szCs w:val="27"/>
              </w:rPr>
              <w:t xml:space="preserve">  </w:t>
            </w:r>
            <w:r w:rsidRPr="00D844DD">
              <w:rPr>
                <w:b w:val="0"/>
                <w:sz w:val="27"/>
                <w:szCs w:val="27"/>
              </w:rPr>
              <w:t>60 phút (</w:t>
            </w:r>
            <w:r w:rsidRPr="00D844DD">
              <w:rPr>
                <w:b w:val="0"/>
                <w:i/>
                <w:sz w:val="27"/>
                <w:szCs w:val="27"/>
              </w:rPr>
              <w:t>không kể thời gian giao đề)</w:t>
            </w:r>
          </w:p>
        </w:tc>
      </w:tr>
    </w:tbl>
    <w:p w14:paraId="1343B1D0" w14:textId="77777777" w:rsidR="00483DB6" w:rsidRPr="00D844DD" w:rsidRDefault="00483DB6" w:rsidP="00483DB6">
      <w:pPr>
        <w:rPr>
          <w:bCs/>
          <w:sz w:val="27"/>
          <w:szCs w:val="27"/>
          <w:lang w:val="pt-BR"/>
        </w:rPr>
      </w:pPr>
    </w:p>
    <w:p w14:paraId="55731AF3" w14:textId="61263ECA" w:rsidR="006B3E28" w:rsidRPr="00D844DD" w:rsidRDefault="006B3E28" w:rsidP="00483DB6">
      <w:pPr>
        <w:rPr>
          <w:rFonts w:eastAsia="Calibri"/>
          <w:b w:val="0"/>
          <w:noProof/>
          <w:sz w:val="27"/>
          <w:szCs w:val="27"/>
          <w:lang w:val="vi-VN" w:eastAsia="vi-VN"/>
        </w:rPr>
      </w:pPr>
      <w:r w:rsidRPr="00D844DD">
        <w:rPr>
          <w:bCs/>
          <w:sz w:val="27"/>
          <w:szCs w:val="27"/>
          <w:lang w:val="pt-BR"/>
        </w:rPr>
        <w:t xml:space="preserve">Phần I </w:t>
      </w:r>
      <w:r w:rsidR="00377EB4" w:rsidRPr="00D844DD">
        <w:rPr>
          <w:bCs/>
          <w:i/>
          <w:sz w:val="27"/>
          <w:szCs w:val="27"/>
          <w:lang w:val="pt-BR"/>
        </w:rPr>
        <w:t>(5</w:t>
      </w:r>
      <w:r w:rsidRPr="00D844DD">
        <w:rPr>
          <w:bCs/>
          <w:i/>
          <w:sz w:val="27"/>
          <w:szCs w:val="27"/>
          <w:lang w:val="pt-BR"/>
        </w:rPr>
        <w:t>,0 điểm)</w:t>
      </w:r>
      <w:r w:rsidRPr="00D844DD">
        <w:rPr>
          <w:b w:val="0"/>
          <w:bCs/>
          <w:i/>
          <w:sz w:val="27"/>
          <w:szCs w:val="27"/>
          <w:lang w:val="pt-BR"/>
        </w:rPr>
        <w:t>:</w:t>
      </w:r>
      <w:r w:rsidRPr="00D844DD">
        <w:rPr>
          <w:b w:val="0"/>
          <w:sz w:val="27"/>
          <w:szCs w:val="27"/>
          <w:lang w:val="pt-BR"/>
        </w:rPr>
        <w:t xml:space="preserve"> Chọn câu trả lời đúng nhất cho mỗi câu hỏi sau rồi ghi vào giấy làm bài. Ví dụ: Câu 1 chọn câu trả lời A thì ghi 1-A.</w:t>
      </w:r>
      <w:r w:rsidRPr="00D844DD">
        <w:rPr>
          <w:rFonts w:eastAsia="Calibri"/>
          <w:b w:val="0"/>
          <w:noProof/>
          <w:sz w:val="27"/>
          <w:szCs w:val="27"/>
          <w:lang w:val="vi-VN" w:eastAsia="vi-VN"/>
        </w:rPr>
        <w:t xml:space="preserve"> </w:t>
      </w:r>
    </w:p>
    <w:p w14:paraId="1B59D377" w14:textId="738E4D0F" w:rsidR="002B02D8" w:rsidRPr="00D844DD" w:rsidRDefault="002B02D8" w:rsidP="00483DB6">
      <w:pPr>
        <w:rPr>
          <w:b w:val="0"/>
          <w:sz w:val="27"/>
          <w:szCs w:val="27"/>
          <w:vertAlign w:val="superscript"/>
          <w:lang w:val="pt-BR"/>
        </w:rPr>
      </w:pPr>
      <w:r w:rsidRPr="00D844DD">
        <w:rPr>
          <w:rFonts w:eastAsia="Calibri"/>
          <w:bCs/>
          <w:i/>
          <w:iCs/>
          <w:noProof/>
          <w:sz w:val="27"/>
          <w:szCs w:val="27"/>
          <w:lang w:val="vi-VN" w:eastAsia="vi-VN"/>
        </w:rPr>
        <w:t>Câu 1:</w:t>
      </w:r>
      <w:r w:rsidRPr="00D844DD">
        <w:rPr>
          <w:rFonts w:eastAsia="Calibri"/>
          <w:b w:val="0"/>
          <w:noProof/>
          <w:sz w:val="27"/>
          <w:szCs w:val="27"/>
          <w:lang w:val="vi-VN" w:eastAsia="vi-VN"/>
        </w:rPr>
        <w:t xml:space="preserve"> </w:t>
      </w:r>
      <w:r w:rsidR="00794BBF" w:rsidRPr="00D844DD">
        <w:rPr>
          <w:b w:val="0"/>
          <w:sz w:val="27"/>
          <w:szCs w:val="27"/>
          <w:lang w:val="pt-BR"/>
        </w:rPr>
        <w:t xml:space="preserve">Trong những biểu thức sau, biểu thức nào là đơn thức? 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D844DD" w:rsidRPr="00D844DD" w14:paraId="12ABE6E4" w14:textId="77777777" w:rsidTr="00E52685">
        <w:trPr>
          <w:trHeight w:val="362"/>
        </w:trPr>
        <w:tc>
          <w:tcPr>
            <w:tcW w:w="2597" w:type="dxa"/>
          </w:tcPr>
          <w:p w14:paraId="60123F71" w14:textId="3879B556" w:rsidR="002B02D8" w:rsidRPr="00D844DD" w:rsidRDefault="002B02D8" w:rsidP="00483DB6">
            <w:pPr>
              <w:rPr>
                <w:sz w:val="27"/>
                <w:szCs w:val="27"/>
                <w:vertAlign w:val="superscript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>A.</w:t>
            </w:r>
            <w:r w:rsidRPr="00D844DD">
              <w:rPr>
                <w:sz w:val="27"/>
                <w:szCs w:val="27"/>
                <w:lang w:val="fr-FR"/>
              </w:rPr>
              <w:t xml:space="preserve"> </w:t>
            </w:r>
            <w:r w:rsidR="00794BBF" w:rsidRPr="00D844DD">
              <w:rPr>
                <w:position w:val="-28"/>
                <w:sz w:val="27"/>
                <w:szCs w:val="27"/>
                <w:lang w:val="fr-FR" w:eastAsia="en-US"/>
              </w:rPr>
              <w:object w:dxaOrig="240" w:dyaOrig="720" w14:anchorId="06A12B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pt;height:35.55pt" o:ole="">
                  <v:imagedata r:id="rId8" o:title=""/>
                </v:shape>
                <o:OLEObject Type="Embed" ProgID="Equation.DSMT4" ShapeID="_x0000_i1025" DrawAspect="Content" ObjectID="_1759298802" r:id="rId9"/>
              </w:object>
            </w:r>
          </w:p>
        </w:tc>
        <w:tc>
          <w:tcPr>
            <w:tcW w:w="2597" w:type="dxa"/>
          </w:tcPr>
          <w:p w14:paraId="3718B7A8" w14:textId="3966D4ED" w:rsidR="002B02D8" w:rsidRPr="00D844DD" w:rsidRDefault="002B02D8" w:rsidP="00483DB6">
            <w:pPr>
              <w:rPr>
                <w:sz w:val="27"/>
                <w:szCs w:val="27"/>
                <w:vertAlign w:val="superscript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>B.</w:t>
            </w:r>
            <w:r w:rsidRPr="00D844DD">
              <w:rPr>
                <w:sz w:val="27"/>
                <w:szCs w:val="27"/>
                <w:lang w:val="fr-FR" w:eastAsia="en-US"/>
              </w:rPr>
              <w:t xml:space="preserve"> </w:t>
            </w:r>
            <w:r w:rsidR="00AA563C" w:rsidRPr="00D844DD">
              <w:rPr>
                <w:position w:val="-12"/>
                <w:sz w:val="27"/>
                <w:szCs w:val="27"/>
                <w:lang w:val="fr-FR" w:eastAsia="en-US"/>
              </w:rPr>
              <w:object w:dxaOrig="999" w:dyaOrig="420" w14:anchorId="700D2B26">
                <v:shape id="_x0000_i1026" type="#_x0000_t75" style="width:49.55pt;height:20.55pt" o:ole="">
                  <v:imagedata r:id="rId10" o:title=""/>
                </v:shape>
                <o:OLEObject Type="Embed" ProgID="Equation.DSMT4" ShapeID="_x0000_i1026" DrawAspect="Content" ObjectID="_1759298803" r:id="rId11"/>
              </w:object>
            </w:r>
          </w:p>
        </w:tc>
        <w:tc>
          <w:tcPr>
            <w:tcW w:w="2597" w:type="dxa"/>
          </w:tcPr>
          <w:p w14:paraId="4A4A6732" w14:textId="5F901C47" w:rsidR="002B02D8" w:rsidRPr="00D844DD" w:rsidRDefault="002B02D8" w:rsidP="00483DB6">
            <w:pPr>
              <w:rPr>
                <w:sz w:val="27"/>
                <w:szCs w:val="27"/>
                <w:vertAlign w:val="superscript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 xml:space="preserve">C. </w:t>
            </w:r>
            <w:r w:rsidR="00794BBF" w:rsidRPr="00D844DD">
              <w:rPr>
                <w:position w:val="-32"/>
                <w:sz w:val="27"/>
                <w:szCs w:val="27"/>
                <w:lang w:val="fr-FR" w:eastAsia="en-US"/>
              </w:rPr>
              <w:object w:dxaOrig="420" w:dyaOrig="760" w14:anchorId="443D567A">
                <v:shape id="_x0000_i1027" type="#_x0000_t75" style="width:20.55pt;height:36.45pt" o:ole="">
                  <v:imagedata r:id="rId12" o:title=""/>
                </v:shape>
                <o:OLEObject Type="Embed" ProgID="Equation.DSMT4" ShapeID="_x0000_i1027" DrawAspect="Content" ObjectID="_1759298804" r:id="rId13"/>
              </w:object>
            </w:r>
          </w:p>
        </w:tc>
        <w:tc>
          <w:tcPr>
            <w:tcW w:w="2597" w:type="dxa"/>
          </w:tcPr>
          <w:p w14:paraId="2365C7BA" w14:textId="65D31472" w:rsidR="002B02D8" w:rsidRPr="00D844DD" w:rsidRDefault="002B02D8" w:rsidP="00483DB6">
            <w:pPr>
              <w:rPr>
                <w:sz w:val="27"/>
                <w:szCs w:val="27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>D.</w:t>
            </w:r>
            <w:r w:rsidRPr="00D844DD">
              <w:rPr>
                <w:sz w:val="27"/>
                <w:szCs w:val="27"/>
                <w:lang w:val="fr-FR"/>
              </w:rPr>
              <w:t xml:space="preserve"> </w:t>
            </w:r>
            <w:r w:rsidR="00AA563C" w:rsidRPr="00D844DD">
              <w:rPr>
                <w:position w:val="-12"/>
                <w:sz w:val="27"/>
                <w:szCs w:val="27"/>
                <w:lang w:val="fr-FR" w:eastAsia="en-US"/>
              </w:rPr>
              <w:object w:dxaOrig="859" w:dyaOrig="360" w14:anchorId="002B61F6">
                <v:shape id="_x0000_i1028" type="#_x0000_t75" style="width:42.1pt;height:17.75pt" o:ole="">
                  <v:imagedata r:id="rId14" o:title=""/>
                </v:shape>
                <o:OLEObject Type="Embed" ProgID="Equation.DSMT4" ShapeID="_x0000_i1028" DrawAspect="Content" ObjectID="_1759298805" r:id="rId15"/>
              </w:object>
            </w:r>
          </w:p>
        </w:tc>
      </w:tr>
    </w:tbl>
    <w:p w14:paraId="0D21AB57" w14:textId="77777777" w:rsidR="006B3E28" w:rsidRPr="00D844DD" w:rsidRDefault="006B3E28" w:rsidP="00483DB6">
      <w:pPr>
        <w:rPr>
          <w:b w:val="0"/>
          <w:sz w:val="27"/>
          <w:szCs w:val="27"/>
          <w:lang w:val="vi-VN"/>
        </w:rPr>
      </w:pPr>
      <w:r w:rsidRPr="00D844DD">
        <w:rPr>
          <w:i/>
          <w:sz w:val="27"/>
          <w:szCs w:val="27"/>
          <w:lang w:val="vi-VN"/>
        </w:rPr>
        <w:t>Câu 2</w:t>
      </w:r>
      <w:r w:rsidRPr="00D844DD">
        <w:rPr>
          <w:b w:val="0"/>
          <w:i/>
          <w:sz w:val="27"/>
          <w:szCs w:val="27"/>
          <w:lang w:val="vi-VN"/>
        </w:rPr>
        <w:t>:</w:t>
      </w:r>
      <w:r w:rsidRPr="00D844DD">
        <w:rPr>
          <w:b w:val="0"/>
          <w:sz w:val="27"/>
          <w:szCs w:val="27"/>
          <w:lang w:val="vi-VN"/>
        </w:rPr>
        <w:t xml:space="preserve"> Phép tính </w:t>
      </w:r>
      <w:r w:rsidRPr="00D844DD">
        <w:rPr>
          <w:position w:val="-18"/>
          <w:sz w:val="27"/>
          <w:szCs w:val="27"/>
          <w:lang w:val="fr-FR"/>
        </w:rPr>
        <w:object w:dxaOrig="2420" w:dyaOrig="499" w14:anchorId="1D74717F">
          <v:shape id="_x0000_i1029" type="#_x0000_t75" style="width:118.75pt;height:24.3pt" o:ole="">
            <v:imagedata r:id="rId16" o:title=""/>
          </v:shape>
          <o:OLEObject Type="Embed" ProgID="Equation.DSMT4" ShapeID="_x0000_i1029" DrawAspect="Content" ObjectID="_1759298806" r:id="rId17"/>
        </w:object>
      </w:r>
      <w:r w:rsidRPr="00D844DD">
        <w:rPr>
          <w:b w:val="0"/>
          <w:sz w:val="27"/>
          <w:szCs w:val="27"/>
          <w:lang w:val="vi-VN"/>
        </w:rPr>
        <w:t xml:space="preserve"> có kết quả là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D844DD" w:rsidRPr="00D844DD" w14:paraId="04804676" w14:textId="77777777" w:rsidTr="00D269C4">
        <w:trPr>
          <w:trHeight w:val="362"/>
        </w:trPr>
        <w:tc>
          <w:tcPr>
            <w:tcW w:w="2597" w:type="dxa"/>
          </w:tcPr>
          <w:p w14:paraId="5FB6E0E0" w14:textId="08FABD18" w:rsidR="006B3E28" w:rsidRPr="00D844DD" w:rsidRDefault="006B3E28" w:rsidP="00483DB6">
            <w:pPr>
              <w:rPr>
                <w:sz w:val="27"/>
                <w:szCs w:val="27"/>
                <w:vertAlign w:val="superscript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 xml:space="preserve">A. </w:t>
            </w:r>
            <w:r w:rsidR="008143E1" w:rsidRPr="00D844DD">
              <w:rPr>
                <w:position w:val="-12"/>
                <w:sz w:val="27"/>
                <w:szCs w:val="27"/>
                <w:lang w:val="fr-FR" w:eastAsia="en-US"/>
              </w:rPr>
              <w:object w:dxaOrig="820" w:dyaOrig="420" w14:anchorId="1732E563">
                <v:shape id="_x0000_i1030" type="#_x0000_t75" style="width:42.1pt;height:21.5pt" o:ole="">
                  <v:imagedata r:id="rId18" o:title=""/>
                </v:shape>
                <o:OLEObject Type="Embed" ProgID="Equation.DSMT4" ShapeID="_x0000_i1030" DrawAspect="Content" ObjectID="_1759298807" r:id="rId19"/>
              </w:object>
            </w:r>
          </w:p>
        </w:tc>
        <w:tc>
          <w:tcPr>
            <w:tcW w:w="2597" w:type="dxa"/>
          </w:tcPr>
          <w:p w14:paraId="05DDDB07" w14:textId="4991FE5F" w:rsidR="006B3E28" w:rsidRPr="00D844DD" w:rsidRDefault="006B3E28" w:rsidP="00483DB6">
            <w:pPr>
              <w:rPr>
                <w:sz w:val="27"/>
                <w:szCs w:val="27"/>
                <w:vertAlign w:val="superscript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 xml:space="preserve">B. </w:t>
            </w:r>
            <w:r w:rsidR="008143E1" w:rsidRPr="00D844DD">
              <w:rPr>
                <w:position w:val="-12"/>
                <w:sz w:val="27"/>
                <w:szCs w:val="27"/>
                <w:lang w:val="fr-FR" w:eastAsia="en-US"/>
              </w:rPr>
              <w:object w:dxaOrig="820" w:dyaOrig="420" w14:anchorId="1696CF0C">
                <v:shape id="_x0000_i1031" type="#_x0000_t75" style="width:42.1pt;height:21.5pt" o:ole="">
                  <v:imagedata r:id="rId20" o:title=""/>
                </v:shape>
                <o:OLEObject Type="Embed" ProgID="Equation.DSMT4" ShapeID="_x0000_i1031" DrawAspect="Content" ObjectID="_1759298808" r:id="rId21"/>
              </w:object>
            </w:r>
          </w:p>
        </w:tc>
        <w:tc>
          <w:tcPr>
            <w:tcW w:w="2597" w:type="dxa"/>
          </w:tcPr>
          <w:p w14:paraId="2B28535E" w14:textId="77777777" w:rsidR="006B3E28" w:rsidRPr="00D844DD" w:rsidRDefault="006B3E28" w:rsidP="00483DB6">
            <w:pPr>
              <w:rPr>
                <w:sz w:val="27"/>
                <w:szCs w:val="27"/>
                <w:vertAlign w:val="superscript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 xml:space="preserve">C. </w:t>
            </w:r>
            <w:r w:rsidRPr="00D844DD">
              <w:rPr>
                <w:position w:val="-14"/>
                <w:sz w:val="27"/>
                <w:szCs w:val="27"/>
                <w:lang w:val="fr-FR" w:eastAsia="en-US"/>
              </w:rPr>
              <w:object w:dxaOrig="1760" w:dyaOrig="480" w14:anchorId="3291CF29">
                <v:shape id="_x0000_i1032" type="#_x0000_t75" style="width:87.9pt;height:25.25pt" o:ole="">
                  <v:imagedata r:id="rId22" o:title=""/>
                </v:shape>
                <o:OLEObject Type="Embed" ProgID="Equation.DSMT4" ShapeID="_x0000_i1032" DrawAspect="Content" ObjectID="_1759298809" r:id="rId23"/>
              </w:object>
            </w:r>
          </w:p>
        </w:tc>
        <w:tc>
          <w:tcPr>
            <w:tcW w:w="2597" w:type="dxa"/>
          </w:tcPr>
          <w:p w14:paraId="4512FCFD" w14:textId="77777777" w:rsidR="006B3E28" w:rsidRPr="00D844DD" w:rsidRDefault="006B3E28" w:rsidP="00483DB6">
            <w:pPr>
              <w:rPr>
                <w:sz w:val="27"/>
                <w:szCs w:val="27"/>
                <w:vertAlign w:val="superscript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 xml:space="preserve">D. </w:t>
            </w:r>
            <w:r w:rsidRPr="00D844DD">
              <w:rPr>
                <w:position w:val="-14"/>
                <w:sz w:val="27"/>
                <w:szCs w:val="27"/>
                <w:lang w:val="fr-FR" w:eastAsia="en-US"/>
              </w:rPr>
              <w:object w:dxaOrig="940" w:dyaOrig="480" w14:anchorId="1EC51C88">
                <v:shape id="_x0000_i1033" type="#_x0000_t75" style="width:46.75pt;height:25.25pt" o:ole="">
                  <v:imagedata r:id="rId24" o:title=""/>
                </v:shape>
                <o:OLEObject Type="Embed" ProgID="Equation.DSMT4" ShapeID="_x0000_i1033" DrawAspect="Content" ObjectID="_1759298810" r:id="rId25"/>
              </w:object>
            </w:r>
          </w:p>
        </w:tc>
      </w:tr>
    </w:tbl>
    <w:p w14:paraId="481BDA75" w14:textId="1B18ACEB" w:rsidR="006B3E28" w:rsidRPr="00D844DD" w:rsidRDefault="006B3E28" w:rsidP="00483DB6">
      <w:pPr>
        <w:rPr>
          <w:b w:val="0"/>
          <w:sz w:val="27"/>
          <w:szCs w:val="27"/>
          <w:lang w:val="pt-BR"/>
        </w:rPr>
      </w:pPr>
      <w:r w:rsidRPr="00D844DD">
        <w:rPr>
          <w:i/>
          <w:sz w:val="27"/>
          <w:szCs w:val="27"/>
          <w:lang w:val="pt-BR"/>
        </w:rPr>
        <w:t>Câu 3</w:t>
      </w:r>
      <w:r w:rsidRPr="00D844DD">
        <w:rPr>
          <w:b w:val="0"/>
          <w:sz w:val="27"/>
          <w:szCs w:val="27"/>
          <w:lang w:val="pt-BR"/>
        </w:rPr>
        <w:t xml:space="preserve">: Phân tích đa thức </w:t>
      </w:r>
      <w:r w:rsidR="008143E1" w:rsidRPr="00D844DD">
        <w:rPr>
          <w:b w:val="0"/>
          <w:position w:val="-6"/>
          <w:sz w:val="27"/>
          <w:szCs w:val="27"/>
          <w:lang w:val="pt-BR"/>
        </w:rPr>
        <w:object w:dxaOrig="859" w:dyaOrig="360" w14:anchorId="0AE44F92">
          <v:shape id="_x0000_i1034" type="#_x0000_t75" style="width:42.1pt;height:18.7pt" o:ole="">
            <v:imagedata r:id="rId26" o:title=""/>
          </v:shape>
          <o:OLEObject Type="Embed" ProgID="Equation.DSMT4" ShapeID="_x0000_i1034" DrawAspect="Content" ObjectID="_1759298811" r:id="rId27"/>
        </w:object>
      </w:r>
      <w:r w:rsidRPr="00D844DD">
        <w:rPr>
          <w:b w:val="0"/>
          <w:sz w:val="27"/>
          <w:szCs w:val="27"/>
          <w:lang w:val="pt-BR"/>
        </w:rPr>
        <w:t xml:space="preserve"> thành nhân tử ta được kết quả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D844DD" w:rsidRPr="00D844DD" w14:paraId="2DD9BED8" w14:textId="77777777" w:rsidTr="00D269C4">
        <w:trPr>
          <w:trHeight w:val="362"/>
        </w:trPr>
        <w:tc>
          <w:tcPr>
            <w:tcW w:w="2597" w:type="dxa"/>
            <w:vAlign w:val="center"/>
          </w:tcPr>
          <w:p w14:paraId="6F98A02E" w14:textId="7E33887F" w:rsidR="006B3E28" w:rsidRPr="00D844DD" w:rsidRDefault="006B3E28" w:rsidP="00483DB6">
            <w:pPr>
              <w:rPr>
                <w:b w:val="0"/>
                <w:sz w:val="27"/>
                <w:szCs w:val="27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 xml:space="preserve">A. </w:t>
            </w:r>
            <w:r w:rsidR="008143E1" w:rsidRPr="00D844DD">
              <w:rPr>
                <w:b w:val="0"/>
                <w:position w:val="-14"/>
                <w:sz w:val="27"/>
                <w:szCs w:val="27"/>
                <w:lang w:val="pt-BR" w:eastAsia="en-US"/>
              </w:rPr>
              <w:object w:dxaOrig="1780" w:dyaOrig="420" w14:anchorId="73CD566C">
                <v:shape id="_x0000_i1035" type="#_x0000_t75" style="width:88.85pt;height:21.5pt" o:ole="">
                  <v:imagedata r:id="rId28" o:title=""/>
                </v:shape>
                <o:OLEObject Type="Embed" ProgID="Equation.DSMT4" ShapeID="_x0000_i1035" DrawAspect="Content" ObjectID="_1759298812" r:id="rId29"/>
              </w:object>
            </w:r>
          </w:p>
        </w:tc>
        <w:tc>
          <w:tcPr>
            <w:tcW w:w="2597" w:type="dxa"/>
            <w:vAlign w:val="center"/>
          </w:tcPr>
          <w:p w14:paraId="4D45F135" w14:textId="554ECD53" w:rsidR="006B3E28" w:rsidRPr="00D844DD" w:rsidRDefault="006B3E28" w:rsidP="00483DB6">
            <w:pPr>
              <w:rPr>
                <w:b w:val="0"/>
                <w:sz w:val="27"/>
                <w:szCs w:val="27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>B.</w:t>
            </w:r>
            <w:r w:rsidRPr="00D844DD">
              <w:rPr>
                <w:b w:val="0"/>
                <w:sz w:val="27"/>
                <w:szCs w:val="27"/>
                <w:lang w:val="pt-BR"/>
              </w:rPr>
              <w:t xml:space="preserve"> </w:t>
            </w:r>
            <w:r w:rsidR="008143E1" w:rsidRPr="00D844DD">
              <w:rPr>
                <w:b w:val="0"/>
                <w:position w:val="-14"/>
                <w:sz w:val="27"/>
                <w:szCs w:val="27"/>
                <w:lang w:val="pt-BR" w:eastAsia="en-US"/>
              </w:rPr>
              <w:object w:dxaOrig="1780" w:dyaOrig="420" w14:anchorId="27796AE4">
                <v:shape id="_x0000_i1036" type="#_x0000_t75" style="width:87.9pt;height:22.45pt" o:ole="">
                  <v:imagedata r:id="rId30" o:title=""/>
                </v:shape>
                <o:OLEObject Type="Embed" ProgID="Equation.DSMT4" ShapeID="_x0000_i1036" DrawAspect="Content" ObjectID="_1759298813" r:id="rId31"/>
              </w:object>
            </w:r>
          </w:p>
        </w:tc>
        <w:tc>
          <w:tcPr>
            <w:tcW w:w="2597" w:type="dxa"/>
            <w:vAlign w:val="center"/>
          </w:tcPr>
          <w:p w14:paraId="0F4358B2" w14:textId="57362876" w:rsidR="006B3E28" w:rsidRPr="00D844DD" w:rsidRDefault="006B3E28" w:rsidP="00483DB6">
            <w:pPr>
              <w:rPr>
                <w:b w:val="0"/>
                <w:sz w:val="27"/>
                <w:szCs w:val="27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>C.</w:t>
            </w:r>
            <w:r w:rsidRPr="00D844DD">
              <w:rPr>
                <w:b w:val="0"/>
                <w:sz w:val="27"/>
                <w:szCs w:val="27"/>
                <w:lang w:val="pt-BR"/>
              </w:rPr>
              <w:t xml:space="preserve"> </w:t>
            </w:r>
            <w:r w:rsidR="008143E1" w:rsidRPr="00D844DD">
              <w:rPr>
                <w:b w:val="0"/>
                <w:position w:val="-14"/>
                <w:sz w:val="27"/>
                <w:szCs w:val="27"/>
                <w:lang w:val="pt-BR" w:eastAsia="en-US"/>
              </w:rPr>
              <w:object w:dxaOrig="1780" w:dyaOrig="420" w14:anchorId="780677D4">
                <v:shape id="_x0000_i1037" type="#_x0000_t75" style="width:89.75pt;height:23.4pt" o:ole="">
                  <v:imagedata r:id="rId32" o:title=""/>
                </v:shape>
                <o:OLEObject Type="Embed" ProgID="Equation.DSMT4" ShapeID="_x0000_i1037" DrawAspect="Content" ObjectID="_1759298814" r:id="rId33"/>
              </w:object>
            </w:r>
          </w:p>
        </w:tc>
        <w:tc>
          <w:tcPr>
            <w:tcW w:w="2597" w:type="dxa"/>
            <w:vAlign w:val="center"/>
          </w:tcPr>
          <w:p w14:paraId="25AE615C" w14:textId="37142F68" w:rsidR="006B3E28" w:rsidRPr="00D844DD" w:rsidRDefault="006B3E28" w:rsidP="00483DB6">
            <w:pPr>
              <w:rPr>
                <w:b w:val="0"/>
                <w:sz w:val="27"/>
                <w:szCs w:val="27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>D.</w:t>
            </w:r>
            <w:r w:rsidRPr="00D844DD">
              <w:rPr>
                <w:b w:val="0"/>
                <w:sz w:val="27"/>
                <w:szCs w:val="27"/>
                <w:lang w:val="pt-BR"/>
              </w:rPr>
              <w:t xml:space="preserve"> </w:t>
            </w:r>
            <w:r w:rsidR="008143E1" w:rsidRPr="00D844DD">
              <w:rPr>
                <w:b w:val="0"/>
                <w:position w:val="-14"/>
                <w:sz w:val="27"/>
                <w:szCs w:val="27"/>
                <w:lang w:val="pt-BR" w:eastAsia="en-US"/>
              </w:rPr>
              <w:object w:dxaOrig="1780" w:dyaOrig="420" w14:anchorId="2B2FF967">
                <v:shape id="_x0000_i1038" type="#_x0000_t75" style="width:88.85pt;height:23.4pt" o:ole="">
                  <v:imagedata r:id="rId34" o:title=""/>
                </v:shape>
                <o:OLEObject Type="Embed" ProgID="Equation.DSMT4" ShapeID="_x0000_i1038" DrawAspect="Content" ObjectID="_1759298815" r:id="rId35"/>
              </w:object>
            </w:r>
          </w:p>
        </w:tc>
      </w:tr>
    </w:tbl>
    <w:p w14:paraId="157B35B2" w14:textId="6572E59E" w:rsidR="006B3E28" w:rsidRPr="00D844DD" w:rsidRDefault="006B3E28" w:rsidP="00483DB6">
      <w:pPr>
        <w:rPr>
          <w:b w:val="0"/>
          <w:sz w:val="27"/>
          <w:szCs w:val="27"/>
          <w:lang w:val="pt-BR"/>
        </w:rPr>
      </w:pPr>
      <w:r w:rsidRPr="00D844DD">
        <w:rPr>
          <w:i/>
          <w:sz w:val="27"/>
          <w:szCs w:val="27"/>
          <w:lang w:val="pt-BR"/>
        </w:rPr>
        <w:t>Câu 4</w:t>
      </w:r>
      <w:r w:rsidRPr="00D844DD">
        <w:rPr>
          <w:b w:val="0"/>
          <w:sz w:val="27"/>
          <w:szCs w:val="27"/>
          <w:lang w:val="pt-BR"/>
        </w:rPr>
        <w:t xml:space="preserve">: Thực hiện phép tính </w:t>
      </w:r>
      <w:r w:rsidR="00496FE6" w:rsidRPr="00D844DD">
        <w:rPr>
          <w:position w:val="-18"/>
          <w:sz w:val="27"/>
          <w:szCs w:val="27"/>
          <w:lang w:val="fr-FR"/>
        </w:rPr>
        <w:object w:dxaOrig="2740" w:dyaOrig="499" w14:anchorId="6A7FA1C8">
          <v:shape id="_x0000_i1039" type="#_x0000_t75" style="width:136.5pt;height:26.2pt" o:ole="">
            <v:imagedata r:id="rId36" o:title=""/>
          </v:shape>
          <o:OLEObject Type="Embed" ProgID="Equation.DSMT4" ShapeID="_x0000_i1039" DrawAspect="Content" ObjectID="_1759298816" r:id="rId37"/>
        </w:object>
      </w:r>
      <w:r w:rsidRPr="00D844DD">
        <w:rPr>
          <w:b w:val="0"/>
          <w:sz w:val="27"/>
          <w:szCs w:val="27"/>
          <w:lang w:val="pt-BR"/>
        </w:rPr>
        <w:t>được kết quả là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D844DD" w:rsidRPr="00D844DD" w14:paraId="24F899E7" w14:textId="77777777" w:rsidTr="00D269C4">
        <w:trPr>
          <w:trHeight w:val="362"/>
        </w:trPr>
        <w:tc>
          <w:tcPr>
            <w:tcW w:w="2597" w:type="dxa"/>
          </w:tcPr>
          <w:p w14:paraId="32C79D3F" w14:textId="0E8820D3" w:rsidR="006B3E28" w:rsidRPr="00D844DD" w:rsidRDefault="006B3E28" w:rsidP="00483DB6">
            <w:pPr>
              <w:rPr>
                <w:b w:val="0"/>
                <w:sz w:val="27"/>
                <w:szCs w:val="27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>A.</w:t>
            </w:r>
            <w:r w:rsidRPr="00D844DD">
              <w:rPr>
                <w:b w:val="0"/>
                <w:sz w:val="27"/>
                <w:szCs w:val="27"/>
                <w:lang w:val="pt-BR"/>
              </w:rPr>
              <w:t xml:space="preserve"> </w:t>
            </w:r>
            <w:r w:rsidR="009C05D7" w:rsidRPr="00D844DD">
              <w:rPr>
                <w:position w:val="-12"/>
                <w:sz w:val="27"/>
                <w:szCs w:val="27"/>
                <w:lang w:val="fr-FR" w:eastAsia="en-US"/>
              </w:rPr>
              <w:object w:dxaOrig="1380" w:dyaOrig="420" w14:anchorId="3D6E6CCB">
                <v:shape id="_x0000_i1040" type="#_x0000_t75" style="width:69.2pt;height:21.5pt" o:ole="">
                  <v:imagedata r:id="rId38" o:title=""/>
                </v:shape>
                <o:OLEObject Type="Embed" ProgID="Equation.DSMT4" ShapeID="_x0000_i1040" DrawAspect="Content" ObjectID="_1759298817" r:id="rId39"/>
              </w:object>
            </w:r>
          </w:p>
        </w:tc>
        <w:tc>
          <w:tcPr>
            <w:tcW w:w="2597" w:type="dxa"/>
          </w:tcPr>
          <w:p w14:paraId="2EE83A7A" w14:textId="70E51361" w:rsidR="006B3E28" w:rsidRPr="00D844DD" w:rsidRDefault="006B3E28" w:rsidP="00483DB6">
            <w:pPr>
              <w:rPr>
                <w:b w:val="0"/>
                <w:sz w:val="27"/>
                <w:szCs w:val="27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>B.</w:t>
            </w:r>
            <w:r w:rsidRPr="00D844DD">
              <w:rPr>
                <w:b w:val="0"/>
                <w:sz w:val="27"/>
                <w:szCs w:val="27"/>
                <w:lang w:val="pt-BR"/>
              </w:rPr>
              <w:t xml:space="preserve"> </w:t>
            </w:r>
            <w:r w:rsidR="00496FE6" w:rsidRPr="00D844DD">
              <w:rPr>
                <w:position w:val="-12"/>
                <w:sz w:val="27"/>
                <w:szCs w:val="27"/>
                <w:lang w:val="fr-FR" w:eastAsia="en-US"/>
              </w:rPr>
              <w:object w:dxaOrig="1280" w:dyaOrig="420" w14:anchorId="50507A3E">
                <v:shape id="_x0000_i1041" type="#_x0000_t75" style="width:63.6pt;height:21.5pt" o:ole="">
                  <v:imagedata r:id="rId40" o:title=""/>
                </v:shape>
                <o:OLEObject Type="Embed" ProgID="Equation.DSMT4" ShapeID="_x0000_i1041" DrawAspect="Content" ObjectID="_1759298818" r:id="rId41"/>
              </w:object>
            </w:r>
          </w:p>
        </w:tc>
        <w:tc>
          <w:tcPr>
            <w:tcW w:w="2597" w:type="dxa"/>
          </w:tcPr>
          <w:p w14:paraId="1E1823D4" w14:textId="169232D7" w:rsidR="006B3E28" w:rsidRPr="00D844DD" w:rsidRDefault="006B3E28" w:rsidP="00483DB6">
            <w:pPr>
              <w:rPr>
                <w:b w:val="0"/>
                <w:sz w:val="27"/>
                <w:szCs w:val="27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>C.</w:t>
            </w:r>
            <w:r w:rsidRPr="00D844DD">
              <w:rPr>
                <w:b w:val="0"/>
                <w:sz w:val="27"/>
                <w:szCs w:val="27"/>
                <w:lang w:val="pt-BR"/>
              </w:rPr>
              <w:t xml:space="preserve"> </w:t>
            </w:r>
            <w:r w:rsidR="00496FE6" w:rsidRPr="00D844DD">
              <w:rPr>
                <w:position w:val="-12"/>
                <w:sz w:val="27"/>
                <w:szCs w:val="27"/>
                <w:lang w:val="fr-FR" w:eastAsia="en-US"/>
              </w:rPr>
              <w:object w:dxaOrig="1380" w:dyaOrig="420" w14:anchorId="3A6E75D7">
                <v:shape id="_x0000_i1042" type="#_x0000_t75" style="width:69.2pt;height:21.5pt" o:ole="">
                  <v:imagedata r:id="rId42" o:title=""/>
                </v:shape>
                <o:OLEObject Type="Embed" ProgID="Equation.DSMT4" ShapeID="_x0000_i1042" DrawAspect="Content" ObjectID="_1759298819" r:id="rId43"/>
              </w:object>
            </w:r>
          </w:p>
        </w:tc>
        <w:tc>
          <w:tcPr>
            <w:tcW w:w="2597" w:type="dxa"/>
          </w:tcPr>
          <w:p w14:paraId="1F2336C3" w14:textId="47290B32" w:rsidR="006B3E28" w:rsidRPr="00D844DD" w:rsidRDefault="006B3E28" w:rsidP="00483DB6">
            <w:pPr>
              <w:rPr>
                <w:b w:val="0"/>
                <w:sz w:val="27"/>
                <w:szCs w:val="27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>D.</w:t>
            </w:r>
            <w:r w:rsidRPr="00D844DD">
              <w:rPr>
                <w:b w:val="0"/>
                <w:sz w:val="27"/>
                <w:szCs w:val="27"/>
                <w:lang w:val="pt-BR"/>
              </w:rPr>
              <w:t xml:space="preserve"> </w:t>
            </w:r>
            <w:r w:rsidR="00496FE6" w:rsidRPr="00D844DD">
              <w:rPr>
                <w:position w:val="-12"/>
                <w:sz w:val="27"/>
                <w:szCs w:val="27"/>
                <w:lang w:val="fr-FR" w:eastAsia="en-US"/>
              </w:rPr>
              <w:object w:dxaOrig="1219" w:dyaOrig="420" w14:anchorId="3AAB805D">
                <v:shape id="_x0000_i1043" type="#_x0000_t75" style="width:60.8pt;height:21.5pt" o:ole="">
                  <v:imagedata r:id="rId44" o:title=""/>
                </v:shape>
                <o:OLEObject Type="Embed" ProgID="Equation.DSMT4" ShapeID="_x0000_i1043" DrawAspect="Content" ObjectID="_1759298820" r:id="rId45"/>
              </w:object>
            </w:r>
          </w:p>
        </w:tc>
      </w:tr>
    </w:tbl>
    <w:p w14:paraId="7034FC32" w14:textId="3EEBC7E0" w:rsidR="006B3E28" w:rsidRPr="00D844DD" w:rsidRDefault="006B3E28" w:rsidP="00483DB6">
      <w:pPr>
        <w:rPr>
          <w:b w:val="0"/>
          <w:sz w:val="27"/>
          <w:szCs w:val="27"/>
          <w:lang w:val="pt-BR"/>
        </w:rPr>
      </w:pPr>
      <w:r w:rsidRPr="00D844DD">
        <w:rPr>
          <w:i/>
          <w:sz w:val="27"/>
          <w:szCs w:val="27"/>
          <w:lang w:val="pt-BR"/>
        </w:rPr>
        <w:t>Câu 5</w:t>
      </w:r>
      <w:r w:rsidRPr="00D844DD">
        <w:rPr>
          <w:b w:val="0"/>
          <w:sz w:val="27"/>
          <w:szCs w:val="27"/>
          <w:lang w:val="pt-BR"/>
        </w:rPr>
        <w:t xml:space="preserve">: </w:t>
      </w:r>
      <w:r w:rsidR="009D1338" w:rsidRPr="00D844DD">
        <w:rPr>
          <w:b w:val="0"/>
          <w:sz w:val="27"/>
          <w:szCs w:val="27"/>
          <w:lang w:val="pt-BR"/>
        </w:rPr>
        <w:t>Khai triển hằng đẳng thức</w:t>
      </w:r>
      <w:r w:rsidRPr="00D844DD">
        <w:rPr>
          <w:b w:val="0"/>
          <w:sz w:val="27"/>
          <w:szCs w:val="27"/>
          <w:lang w:val="pt-BR"/>
        </w:rPr>
        <w:t xml:space="preserve"> </w:t>
      </w:r>
      <w:r w:rsidRPr="00D844DD">
        <w:rPr>
          <w:b w:val="0"/>
          <w:position w:val="-6"/>
          <w:sz w:val="27"/>
          <w:szCs w:val="27"/>
          <w:lang w:val="pt-BR"/>
        </w:rPr>
        <w:object w:dxaOrig="859" w:dyaOrig="360" w14:anchorId="60683FA8">
          <v:shape id="_x0000_i1044" type="#_x0000_t75" style="width:43.95pt;height:17.75pt" o:ole="">
            <v:imagedata r:id="rId46" o:title=""/>
          </v:shape>
          <o:OLEObject Type="Embed" ProgID="Equation.DSMT4" ShapeID="_x0000_i1044" DrawAspect="Content" ObjectID="_1759298821" r:id="rId47"/>
        </w:object>
      </w:r>
      <w:r w:rsidRPr="00D844DD">
        <w:rPr>
          <w:b w:val="0"/>
          <w:sz w:val="27"/>
          <w:szCs w:val="27"/>
          <w:lang w:val="pt-BR"/>
        </w:rPr>
        <w:t xml:space="preserve"> ta được kết quả là</w:t>
      </w:r>
    </w:p>
    <w:tbl>
      <w:tblPr>
        <w:tblStyle w:val="TableGrid"/>
        <w:tblW w:w="107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919"/>
      </w:tblGrid>
      <w:tr w:rsidR="00D844DD" w:rsidRPr="00D844DD" w14:paraId="24B7CA7D" w14:textId="77777777" w:rsidTr="00D269C4">
        <w:trPr>
          <w:trHeight w:val="362"/>
        </w:trPr>
        <w:tc>
          <w:tcPr>
            <w:tcW w:w="2597" w:type="dxa"/>
          </w:tcPr>
          <w:p w14:paraId="3BBBFCBB" w14:textId="77777777" w:rsidR="006B3E28" w:rsidRPr="00D844DD" w:rsidRDefault="006B3E28" w:rsidP="00483DB6">
            <w:pPr>
              <w:rPr>
                <w:b w:val="0"/>
                <w:sz w:val="27"/>
                <w:szCs w:val="27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>A.</w:t>
            </w:r>
            <w:r w:rsidRPr="00D844DD">
              <w:rPr>
                <w:sz w:val="27"/>
                <w:szCs w:val="27"/>
                <w:lang w:val="fr-FR" w:eastAsia="en-US"/>
              </w:rPr>
              <w:t xml:space="preserve"> </w:t>
            </w:r>
            <w:r w:rsidRPr="00D844DD">
              <w:rPr>
                <w:b w:val="0"/>
                <w:position w:val="-14"/>
                <w:sz w:val="27"/>
                <w:szCs w:val="27"/>
                <w:lang w:val="pt-BR" w:eastAsia="en-US"/>
              </w:rPr>
              <w:object w:dxaOrig="1579" w:dyaOrig="420" w14:anchorId="1A5F0200">
                <v:shape id="_x0000_i1045" type="#_x0000_t75" style="width:79.5pt;height:19.65pt" o:ole="">
                  <v:imagedata r:id="rId48" o:title=""/>
                </v:shape>
                <o:OLEObject Type="Embed" ProgID="Equation.DSMT4" ShapeID="_x0000_i1045" DrawAspect="Content" ObjectID="_1759298822" r:id="rId49"/>
              </w:object>
            </w:r>
          </w:p>
        </w:tc>
        <w:tc>
          <w:tcPr>
            <w:tcW w:w="2597" w:type="dxa"/>
          </w:tcPr>
          <w:p w14:paraId="35DB616F" w14:textId="77777777" w:rsidR="006B3E28" w:rsidRPr="00D844DD" w:rsidRDefault="006B3E28" w:rsidP="00483DB6">
            <w:pPr>
              <w:rPr>
                <w:b w:val="0"/>
                <w:sz w:val="27"/>
                <w:szCs w:val="27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>B.</w:t>
            </w:r>
            <w:r w:rsidRPr="00D844DD">
              <w:rPr>
                <w:sz w:val="27"/>
                <w:szCs w:val="27"/>
                <w:lang w:val="fr-FR" w:eastAsia="en-US"/>
              </w:rPr>
              <w:t xml:space="preserve"> </w:t>
            </w:r>
            <w:r w:rsidRPr="00D844DD">
              <w:rPr>
                <w:b w:val="0"/>
                <w:position w:val="-14"/>
                <w:sz w:val="27"/>
                <w:szCs w:val="27"/>
                <w:lang w:val="pt-BR" w:eastAsia="en-US"/>
              </w:rPr>
              <w:object w:dxaOrig="1579" w:dyaOrig="420" w14:anchorId="49DC780A">
                <v:shape id="_x0000_i1046" type="#_x0000_t75" style="width:79.5pt;height:19.65pt" o:ole="">
                  <v:imagedata r:id="rId50" o:title=""/>
                </v:shape>
                <o:OLEObject Type="Embed" ProgID="Equation.DSMT4" ShapeID="_x0000_i1046" DrawAspect="Content" ObjectID="_1759298823" r:id="rId51"/>
              </w:object>
            </w:r>
          </w:p>
        </w:tc>
        <w:tc>
          <w:tcPr>
            <w:tcW w:w="2597" w:type="dxa"/>
          </w:tcPr>
          <w:p w14:paraId="3C35AE73" w14:textId="77777777" w:rsidR="006B3E28" w:rsidRPr="00D844DD" w:rsidRDefault="006B3E28" w:rsidP="00483DB6">
            <w:pPr>
              <w:rPr>
                <w:b w:val="0"/>
                <w:sz w:val="27"/>
                <w:szCs w:val="27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>C.</w:t>
            </w:r>
            <w:r w:rsidRPr="00D844DD">
              <w:rPr>
                <w:b w:val="0"/>
                <w:sz w:val="27"/>
                <w:szCs w:val="27"/>
                <w:lang w:val="pt-BR"/>
              </w:rPr>
              <w:t xml:space="preserve"> </w:t>
            </w:r>
            <w:r w:rsidRPr="00D844DD">
              <w:rPr>
                <w:b w:val="0"/>
                <w:position w:val="-14"/>
                <w:sz w:val="27"/>
                <w:szCs w:val="27"/>
                <w:lang w:val="pt-BR" w:eastAsia="en-US"/>
              </w:rPr>
              <w:object w:dxaOrig="1600" w:dyaOrig="420" w14:anchorId="29F600C2">
                <v:shape id="_x0000_i1047" type="#_x0000_t75" style="width:81.35pt;height:19.65pt" o:ole="">
                  <v:imagedata r:id="rId52" o:title=""/>
                </v:shape>
                <o:OLEObject Type="Embed" ProgID="Equation.DSMT4" ShapeID="_x0000_i1047" DrawAspect="Content" ObjectID="_1759298824" r:id="rId53"/>
              </w:object>
            </w:r>
          </w:p>
        </w:tc>
        <w:tc>
          <w:tcPr>
            <w:tcW w:w="2919" w:type="dxa"/>
          </w:tcPr>
          <w:p w14:paraId="7272446C" w14:textId="77777777" w:rsidR="006B3E28" w:rsidRPr="00D844DD" w:rsidRDefault="006B3E28" w:rsidP="00483DB6">
            <w:pPr>
              <w:rPr>
                <w:b w:val="0"/>
                <w:sz w:val="27"/>
                <w:szCs w:val="27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>D.</w:t>
            </w:r>
            <w:r w:rsidRPr="00D844DD">
              <w:rPr>
                <w:b w:val="0"/>
                <w:sz w:val="27"/>
                <w:szCs w:val="27"/>
                <w:lang w:val="pt-BR"/>
              </w:rPr>
              <w:t xml:space="preserve"> </w:t>
            </w:r>
            <w:r w:rsidRPr="00D844DD">
              <w:rPr>
                <w:b w:val="0"/>
                <w:position w:val="-14"/>
                <w:sz w:val="27"/>
                <w:szCs w:val="27"/>
                <w:lang w:val="pt-BR" w:eastAsia="en-US"/>
              </w:rPr>
              <w:object w:dxaOrig="1579" w:dyaOrig="420" w14:anchorId="5D87E63F">
                <v:shape id="_x0000_i1048" type="#_x0000_t75" style="width:79.5pt;height:19.65pt" o:ole="">
                  <v:imagedata r:id="rId54" o:title=""/>
                </v:shape>
                <o:OLEObject Type="Embed" ProgID="Equation.DSMT4" ShapeID="_x0000_i1048" DrawAspect="Content" ObjectID="_1759298825" r:id="rId55"/>
              </w:object>
            </w:r>
          </w:p>
        </w:tc>
      </w:tr>
    </w:tbl>
    <w:p w14:paraId="39DFDC93" w14:textId="77777777" w:rsidR="006B3E28" w:rsidRPr="00D844DD" w:rsidRDefault="006B3E28" w:rsidP="00483DB6">
      <w:pPr>
        <w:rPr>
          <w:b w:val="0"/>
          <w:sz w:val="27"/>
          <w:szCs w:val="27"/>
        </w:rPr>
      </w:pPr>
      <w:r w:rsidRPr="00D844DD">
        <w:rPr>
          <w:bCs/>
          <w:i/>
          <w:sz w:val="27"/>
          <w:szCs w:val="27"/>
        </w:rPr>
        <w:t>Câu 6</w:t>
      </w:r>
      <w:r w:rsidRPr="00D844DD">
        <w:rPr>
          <w:b w:val="0"/>
          <w:bCs/>
          <w:i/>
          <w:sz w:val="27"/>
          <w:szCs w:val="27"/>
        </w:rPr>
        <w:t>:</w:t>
      </w:r>
      <w:r w:rsidRPr="00D844DD">
        <w:rPr>
          <w:b w:val="0"/>
          <w:sz w:val="27"/>
          <w:szCs w:val="27"/>
        </w:rPr>
        <w:t xml:space="preserve"> Tứ giác ABCD có số đo các góc:</w:t>
      </w:r>
      <w:r w:rsidRPr="00D844DD">
        <w:rPr>
          <w:sz w:val="27"/>
          <w:szCs w:val="27"/>
        </w:rPr>
        <w:t xml:space="preserve"> </w:t>
      </w:r>
      <w:r w:rsidRPr="00D844DD">
        <w:rPr>
          <w:position w:val="-10"/>
          <w:sz w:val="27"/>
          <w:szCs w:val="27"/>
        </w:rPr>
        <w:object w:dxaOrig="3159" w:dyaOrig="440" w14:anchorId="4198DB93">
          <v:shape id="_x0000_i1049" type="#_x0000_t75" style="width:158.05pt;height:21.5pt" o:ole="">
            <v:imagedata r:id="rId56" o:title=""/>
          </v:shape>
          <o:OLEObject Type="Embed" ProgID="Equation.DSMT4" ShapeID="_x0000_i1049" DrawAspect="Content" ObjectID="_1759298826" r:id="rId57"/>
        </w:object>
      </w:r>
      <w:r w:rsidRPr="00D844DD">
        <w:rPr>
          <w:b w:val="0"/>
          <w:sz w:val="27"/>
          <w:szCs w:val="27"/>
        </w:rPr>
        <w:t>. Số đo góc C 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D844DD" w:rsidRPr="00D844DD" w14:paraId="0A91D091" w14:textId="77777777" w:rsidTr="00D269C4">
        <w:trPr>
          <w:trHeight w:val="362"/>
        </w:trPr>
        <w:tc>
          <w:tcPr>
            <w:tcW w:w="2597" w:type="dxa"/>
          </w:tcPr>
          <w:p w14:paraId="5C1DD1F6" w14:textId="77777777" w:rsidR="006B3E28" w:rsidRPr="00D844DD" w:rsidRDefault="006B3E28" w:rsidP="00483DB6">
            <w:pPr>
              <w:rPr>
                <w:b w:val="0"/>
                <w:sz w:val="27"/>
                <w:szCs w:val="27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>A.</w:t>
            </w:r>
            <w:r w:rsidRPr="00D844DD">
              <w:rPr>
                <w:b w:val="0"/>
                <w:position w:val="-6"/>
                <w:sz w:val="27"/>
                <w:szCs w:val="27"/>
                <w:lang w:val="pt-BR" w:eastAsia="en-US"/>
              </w:rPr>
              <w:object w:dxaOrig="420" w:dyaOrig="340" w14:anchorId="202C6454">
                <v:shape id="_x0000_i1050" type="#_x0000_t75" style="width:21.5pt;height:15.9pt" o:ole="">
                  <v:imagedata r:id="rId58" o:title=""/>
                </v:shape>
                <o:OLEObject Type="Embed" ProgID="Equation.DSMT4" ShapeID="_x0000_i1050" DrawAspect="Content" ObjectID="_1759298827" r:id="rId59"/>
              </w:object>
            </w:r>
            <w:r w:rsidRPr="00D844DD">
              <w:rPr>
                <w:b w:val="0"/>
                <w:sz w:val="27"/>
                <w:szCs w:val="27"/>
                <w:lang w:val="pt-BR"/>
              </w:rPr>
              <w:t xml:space="preserve"> </w:t>
            </w:r>
          </w:p>
        </w:tc>
        <w:tc>
          <w:tcPr>
            <w:tcW w:w="2597" w:type="dxa"/>
          </w:tcPr>
          <w:p w14:paraId="7F0CAD0B" w14:textId="77777777" w:rsidR="006B3E28" w:rsidRPr="00D844DD" w:rsidRDefault="006B3E28" w:rsidP="00483DB6">
            <w:pPr>
              <w:rPr>
                <w:b w:val="0"/>
                <w:sz w:val="27"/>
                <w:szCs w:val="27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>B.</w:t>
            </w:r>
            <w:r w:rsidRPr="00D844DD">
              <w:rPr>
                <w:b w:val="0"/>
                <w:sz w:val="27"/>
                <w:szCs w:val="27"/>
                <w:lang w:val="pt-BR"/>
              </w:rPr>
              <w:t xml:space="preserve"> </w:t>
            </w:r>
            <w:r w:rsidRPr="00D844DD">
              <w:rPr>
                <w:b w:val="0"/>
                <w:position w:val="-6"/>
                <w:sz w:val="27"/>
                <w:szCs w:val="27"/>
                <w:lang w:val="pt-BR" w:eastAsia="en-US"/>
              </w:rPr>
              <w:object w:dxaOrig="420" w:dyaOrig="340" w14:anchorId="6211C0C2">
                <v:shape id="_x0000_i1051" type="#_x0000_t75" style="width:21.5pt;height:15.9pt" o:ole="">
                  <v:imagedata r:id="rId60" o:title=""/>
                </v:shape>
                <o:OLEObject Type="Embed" ProgID="Equation.DSMT4" ShapeID="_x0000_i1051" DrawAspect="Content" ObjectID="_1759298828" r:id="rId61"/>
              </w:object>
            </w:r>
          </w:p>
        </w:tc>
        <w:tc>
          <w:tcPr>
            <w:tcW w:w="2597" w:type="dxa"/>
          </w:tcPr>
          <w:p w14:paraId="245787AB" w14:textId="77777777" w:rsidR="006B3E28" w:rsidRPr="00D844DD" w:rsidRDefault="006B3E28" w:rsidP="00483DB6">
            <w:pPr>
              <w:rPr>
                <w:b w:val="0"/>
                <w:sz w:val="27"/>
                <w:szCs w:val="27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>C.</w:t>
            </w:r>
            <w:r w:rsidRPr="00D844DD">
              <w:rPr>
                <w:b w:val="0"/>
                <w:sz w:val="27"/>
                <w:szCs w:val="27"/>
                <w:lang w:val="pt-BR"/>
              </w:rPr>
              <w:t xml:space="preserve"> </w:t>
            </w:r>
            <w:r w:rsidRPr="00D844DD">
              <w:rPr>
                <w:b w:val="0"/>
                <w:position w:val="-6"/>
                <w:sz w:val="27"/>
                <w:szCs w:val="27"/>
                <w:lang w:val="pt-BR" w:eastAsia="en-US"/>
              </w:rPr>
              <w:object w:dxaOrig="540" w:dyaOrig="340" w14:anchorId="5E1CAEF0">
                <v:shape id="_x0000_i1052" type="#_x0000_t75" style="width:26.2pt;height:15.9pt" o:ole="">
                  <v:imagedata r:id="rId62" o:title=""/>
                </v:shape>
                <o:OLEObject Type="Embed" ProgID="Equation.DSMT4" ShapeID="_x0000_i1052" DrawAspect="Content" ObjectID="_1759298829" r:id="rId63"/>
              </w:object>
            </w:r>
          </w:p>
        </w:tc>
        <w:tc>
          <w:tcPr>
            <w:tcW w:w="2597" w:type="dxa"/>
          </w:tcPr>
          <w:p w14:paraId="4CFC6A96" w14:textId="77777777" w:rsidR="006B3E28" w:rsidRPr="00D844DD" w:rsidRDefault="006B3E28" w:rsidP="00483DB6">
            <w:pPr>
              <w:rPr>
                <w:b w:val="0"/>
                <w:sz w:val="27"/>
                <w:szCs w:val="27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>D.</w:t>
            </w:r>
            <w:r w:rsidRPr="00D844DD">
              <w:rPr>
                <w:b w:val="0"/>
                <w:sz w:val="27"/>
                <w:szCs w:val="27"/>
                <w:lang w:val="pt-BR"/>
              </w:rPr>
              <w:t xml:space="preserve"> </w:t>
            </w:r>
            <w:r w:rsidRPr="00D844DD">
              <w:rPr>
                <w:b w:val="0"/>
                <w:position w:val="-6"/>
                <w:sz w:val="27"/>
                <w:szCs w:val="27"/>
                <w:lang w:val="pt-BR" w:eastAsia="en-US"/>
              </w:rPr>
              <w:object w:dxaOrig="540" w:dyaOrig="340" w14:anchorId="0D700C93">
                <v:shape id="_x0000_i1053" type="#_x0000_t75" style="width:26.2pt;height:15.9pt" o:ole="">
                  <v:imagedata r:id="rId64" o:title=""/>
                </v:shape>
                <o:OLEObject Type="Embed" ProgID="Equation.DSMT4" ShapeID="_x0000_i1053" DrawAspect="Content" ObjectID="_1759298830" r:id="rId65"/>
              </w:object>
            </w:r>
          </w:p>
        </w:tc>
      </w:tr>
    </w:tbl>
    <w:p w14:paraId="16FAF683" w14:textId="77777777" w:rsidR="006B3E28" w:rsidRPr="00D844DD" w:rsidRDefault="006B3E28" w:rsidP="00483DB6">
      <w:pPr>
        <w:rPr>
          <w:b w:val="0"/>
          <w:i/>
          <w:sz w:val="27"/>
          <w:szCs w:val="27"/>
          <w:lang w:val="pt-BR"/>
        </w:rPr>
      </w:pPr>
      <w:r w:rsidRPr="00D844DD">
        <w:rPr>
          <w:i/>
          <w:sz w:val="27"/>
          <w:szCs w:val="27"/>
          <w:lang w:val="pt-BR"/>
        </w:rPr>
        <w:t>Câu 7</w:t>
      </w:r>
      <w:r w:rsidRPr="00D844DD">
        <w:rPr>
          <w:b w:val="0"/>
          <w:sz w:val="27"/>
          <w:szCs w:val="27"/>
          <w:lang w:val="pt-BR"/>
        </w:rPr>
        <w:t xml:space="preserve">: Trong biểu thức </w:t>
      </w:r>
      <w:r w:rsidRPr="00D844DD">
        <w:rPr>
          <w:position w:val="-12"/>
          <w:sz w:val="27"/>
          <w:szCs w:val="27"/>
          <w:lang w:val="fr-FR"/>
        </w:rPr>
        <w:object w:dxaOrig="2980" w:dyaOrig="420" w14:anchorId="1E9F1FA6">
          <v:shape id="_x0000_i1054" type="#_x0000_t75" style="width:148.7pt;height:19.65pt" o:ole="">
            <v:imagedata r:id="rId66" o:title=""/>
          </v:shape>
          <o:OLEObject Type="Embed" ProgID="Equation.DSMT4" ShapeID="_x0000_i1054" DrawAspect="Content" ObjectID="_1759298831" r:id="rId67"/>
        </w:object>
      </w:r>
      <w:r w:rsidRPr="00D844DD">
        <w:rPr>
          <w:b w:val="0"/>
          <w:sz w:val="27"/>
          <w:szCs w:val="27"/>
        </w:rPr>
        <w:t>,</w:t>
      </w:r>
      <w:r w:rsidRPr="00D844DD">
        <w:rPr>
          <w:sz w:val="27"/>
          <w:szCs w:val="27"/>
        </w:rPr>
        <w:t xml:space="preserve"> </w:t>
      </w:r>
      <w:r w:rsidRPr="00D844DD">
        <w:rPr>
          <w:b w:val="0"/>
          <w:sz w:val="27"/>
          <w:szCs w:val="27"/>
          <w:lang w:val="pt-BR"/>
        </w:rPr>
        <w:t xml:space="preserve">đơn thức còn thiếu tại </w:t>
      </w:r>
      <w:r w:rsidRPr="00D844DD">
        <w:rPr>
          <w:b w:val="0"/>
          <w:sz w:val="27"/>
          <w:szCs w:val="27"/>
          <w:lang w:val="pt-BR"/>
        </w:rPr>
        <w:sym w:font="Symbol" w:char="F0B2"/>
      </w:r>
      <w:r w:rsidRPr="00D844DD">
        <w:rPr>
          <w:b w:val="0"/>
          <w:sz w:val="27"/>
          <w:szCs w:val="27"/>
          <w:lang w:val="pt-BR"/>
        </w:rPr>
        <w:t>...</w:t>
      </w:r>
      <w:r w:rsidRPr="00D844DD">
        <w:rPr>
          <w:b w:val="0"/>
          <w:sz w:val="27"/>
          <w:szCs w:val="27"/>
          <w:lang w:val="pt-BR"/>
        </w:rPr>
        <w:sym w:font="Symbol" w:char="F0B2"/>
      </w:r>
      <w:r w:rsidRPr="00D844DD">
        <w:rPr>
          <w:b w:val="0"/>
          <w:sz w:val="27"/>
          <w:szCs w:val="27"/>
          <w:lang w:val="pt-BR"/>
        </w:rPr>
        <w:t xml:space="preserve"> là</w:t>
      </w:r>
    </w:p>
    <w:tbl>
      <w:tblPr>
        <w:tblStyle w:val="TableGrid"/>
        <w:tblW w:w="104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624"/>
        <w:gridCol w:w="2624"/>
        <w:gridCol w:w="2624"/>
        <w:gridCol w:w="2624"/>
      </w:tblGrid>
      <w:tr w:rsidR="00D844DD" w:rsidRPr="00D844DD" w14:paraId="43213AA7" w14:textId="77777777" w:rsidTr="009D1338">
        <w:trPr>
          <w:trHeight w:val="330"/>
        </w:trPr>
        <w:tc>
          <w:tcPr>
            <w:tcW w:w="2624" w:type="dxa"/>
          </w:tcPr>
          <w:p w14:paraId="34CFBD08" w14:textId="77777777" w:rsidR="006B3E28" w:rsidRPr="00D844DD" w:rsidRDefault="006B3E28" w:rsidP="00483DB6">
            <w:pPr>
              <w:rPr>
                <w:sz w:val="27"/>
                <w:szCs w:val="27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 xml:space="preserve">A. </w:t>
            </w:r>
            <w:r w:rsidRPr="00D844DD">
              <w:rPr>
                <w:position w:val="-12"/>
                <w:sz w:val="27"/>
                <w:szCs w:val="27"/>
                <w:lang w:val="fr-FR" w:eastAsia="en-US"/>
              </w:rPr>
              <w:object w:dxaOrig="360" w:dyaOrig="360" w14:anchorId="598DD847">
                <v:shape id="_x0000_i1055" type="#_x0000_t75" style="width:17.75pt;height:18.7pt" o:ole="">
                  <v:imagedata r:id="rId68" o:title=""/>
                </v:shape>
                <o:OLEObject Type="Embed" ProgID="Equation.DSMT4" ShapeID="_x0000_i1055" DrawAspect="Content" ObjectID="_1759298832" r:id="rId69"/>
              </w:object>
            </w:r>
          </w:p>
        </w:tc>
        <w:tc>
          <w:tcPr>
            <w:tcW w:w="2624" w:type="dxa"/>
          </w:tcPr>
          <w:p w14:paraId="2093B3A6" w14:textId="41B517C1" w:rsidR="006B3E28" w:rsidRPr="00D844DD" w:rsidRDefault="006B3E28" w:rsidP="00483DB6">
            <w:pPr>
              <w:rPr>
                <w:sz w:val="27"/>
                <w:szCs w:val="27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 xml:space="preserve">B. </w:t>
            </w:r>
            <w:r w:rsidRPr="00D844DD">
              <w:rPr>
                <w:position w:val="-12"/>
                <w:sz w:val="27"/>
                <w:szCs w:val="27"/>
                <w:lang w:val="fr-FR" w:eastAsia="en-US"/>
              </w:rPr>
              <w:object w:dxaOrig="620" w:dyaOrig="420" w14:anchorId="31AF05BE">
                <v:shape id="_x0000_i1056" type="#_x0000_t75" style="width:29.9pt;height:21.5pt" o:ole="">
                  <v:imagedata r:id="rId70" o:title=""/>
                </v:shape>
                <o:OLEObject Type="Embed" ProgID="Equation.DSMT4" ShapeID="_x0000_i1056" DrawAspect="Content" ObjectID="_1759298833" r:id="rId71"/>
              </w:object>
            </w:r>
          </w:p>
        </w:tc>
        <w:tc>
          <w:tcPr>
            <w:tcW w:w="2624" w:type="dxa"/>
          </w:tcPr>
          <w:p w14:paraId="5D5FB5AE" w14:textId="5B5D2B11" w:rsidR="006B3E28" w:rsidRPr="00D844DD" w:rsidRDefault="006B3E28" w:rsidP="00483DB6">
            <w:pPr>
              <w:rPr>
                <w:sz w:val="27"/>
                <w:szCs w:val="27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 xml:space="preserve">C. </w:t>
            </w:r>
            <w:r w:rsidRPr="00D844DD">
              <w:rPr>
                <w:position w:val="-12"/>
                <w:sz w:val="27"/>
                <w:szCs w:val="27"/>
                <w:lang w:val="fr-FR" w:eastAsia="en-US"/>
              </w:rPr>
              <w:object w:dxaOrig="460" w:dyaOrig="420" w14:anchorId="227C1DB8">
                <v:shape id="_x0000_i1057" type="#_x0000_t75" style="width:23.4pt;height:21.5pt" o:ole="">
                  <v:imagedata r:id="rId72" o:title=""/>
                </v:shape>
                <o:OLEObject Type="Embed" ProgID="Equation.DSMT4" ShapeID="_x0000_i1057" DrawAspect="Content" ObjectID="_1759298834" r:id="rId73"/>
              </w:object>
            </w:r>
          </w:p>
        </w:tc>
        <w:tc>
          <w:tcPr>
            <w:tcW w:w="2624" w:type="dxa"/>
          </w:tcPr>
          <w:p w14:paraId="3BC9ADE7" w14:textId="204A10DB" w:rsidR="006B3E28" w:rsidRPr="00D844DD" w:rsidRDefault="006B3E28" w:rsidP="00483DB6">
            <w:pPr>
              <w:rPr>
                <w:sz w:val="27"/>
                <w:szCs w:val="27"/>
                <w:lang w:val="pt-BR"/>
              </w:rPr>
            </w:pPr>
            <w:r w:rsidRPr="00D844DD">
              <w:rPr>
                <w:sz w:val="27"/>
                <w:szCs w:val="27"/>
                <w:lang w:val="pt-BR"/>
              </w:rPr>
              <w:t xml:space="preserve">D. </w:t>
            </w:r>
            <w:r w:rsidRPr="00D844DD">
              <w:rPr>
                <w:position w:val="-12"/>
                <w:sz w:val="27"/>
                <w:szCs w:val="27"/>
                <w:lang w:val="fr-FR" w:eastAsia="en-US"/>
              </w:rPr>
              <w:object w:dxaOrig="460" w:dyaOrig="420" w14:anchorId="0E8CF191">
                <v:shape id="_x0000_i1058" type="#_x0000_t75" style="width:22.45pt;height:21.5pt" o:ole="">
                  <v:imagedata r:id="rId74" o:title=""/>
                </v:shape>
                <o:OLEObject Type="Embed" ProgID="Equation.DSMT4" ShapeID="_x0000_i1058" DrawAspect="Content" ObjectID="_1759298835" r:id="rId75"/>
              </w:object>
            </w:r>
          </w:p>
        </w:tc>
      </w:tr>
    </w:tbl>
    <w:p w14:paraId="5CB99FE0" w14:textId="77777777" w:rsidR="009D1338" w:rsidRPr="00D844DD" w:rsidRDefault="009D1338" w:rsidP="00483DB6">
      <w:pPr>
        <w:jc w:val="both"/>
        <w:rPr>
          <w:b w:val="0"/>
          <w:bCs/>
          <w:iCs/>
          <w:sz w:val="27"/>
          <w:szCs w:val="27"/>
          <w:lang w:val="pl-PL"/>
        </w:rPr>
      </w:pPr>
      <w:r w:rsidRPr="00D844DD">
        <w:rPr>
          <w:i/>
          <w:sz w:val="27"/>
          <w:szCs w:val="27"/>
          <w:lang w:val="pl-PL"/>
        </w:rPr>
        <w:t>Câu 8</w:t>
      </w:r>
      <w:r w:rsidRPr="00D844DD">
        <w:rPr>
          <w:b w:val="0"/>
          <w:i/>
          <w:sz w:val="27"/>
          <w:szCs w:val="27"/>
          <w:lang w:val="pl-PL"/>
        </w:rPr>
        <w:t>:</w:t>
      </w:r>
      <w:r w:rsidRPr="00D844DD">
        <w:rPr>
          <w:i/>
          <w:sz w:val="27"/>
          <w:szCs w:val="27"/>
          <w:lang w:val="pl-PL"/>
        </w:rPr>
        <w:t xml:space="preserve"> </w:t>
      </w:r>
      <w:r w:rsidRPr="00D844DD">
        <w:rPr>
          <w:b w:val="0"/>
          <w:bCs/>
          <w:iCs/>
          <w:sz w:val="27"/>
          <w:szCs w:val="27"/>
          <w:lang w:val="pl-PL"/>
        </w:rPr>
        <w:t>Trong các dữ liệu sau, dữ liệu nào là dữ liệu định tính?</w:t>
      </w:r>
    </w:p>
    <w:p w14:paraId="58374C7C" w14:textId="220AC590" w:rsidR="009D1338" w:rsidRPr="00D844DD" w:rsidRDefault="009D1338" w:rsidP="00483DB6">
      <w:pPr>
        <w:jc w:val="both"/>
        <w:rPr>
          <w:b w:val="0"/>
          <w:bCs/>
          <w:iCs/>
          <w:sz w:val="27"/>
          <w:szCs w:val="27"/>
          <w:lang w:val="pl-PL"/>
        </w:rPr>
      </w:pPr>
      <w:r w:rsidRPr="00D844DD">
        <w:rPr>
          <w:iCs/>
          <w:sz w:val="27"/>
          <w:szCs w:val="27"/>
          <w:lang w:val="pl-PL"/>
        </w:rPr>
        <w:t>A.</w:t>
      </w:r>
      <w:r w:rsidRPr="00D844DD">
        <w:rPr>
          <w:b w:val="0"/>
          <w:bCs/>
          <w:iCs/>
          <w:sz w:val="27"/>
          <w:szCs w:val="27"/>
          <w:lang w:val="pl-PL"/>
        </w:rPr>
        <w:t xml:space="preserve"> Số huy chương vàng mà các vận động viên đã đạt được</w:t>
      </w:r>
    </w:p>
    <w:p w14:paraId="7CF6D5D9" w14:textId="08647EFE" w:rsidR="009D1338" w:rsidRPr="00D844DD" w:rsidRDefault="009D1338" w:rsidP="00483DB6">
      <w:pPr>
        <w:jc w:val="both"/>
        <w:rPr>
          <w:b w:val="0"/>
          <w:bCs/>
          <w:iCs/>
          <w:sz w:val="27"/>
          <w:szCs w:val="27"/>
          <w:lang w:val="pl-PL"/>
        </w:rPr>
      </w:pPr>
      <w:r w:rsidRPr="00D844DD">
        <w:rPr>
          <w:iCs/>
          <w:sz w:val="27"/>
          <w:szCs w:val="27"/>
          <w:lang w:val="pl-PL"/>
        </w:rPr>
        <w:t>B.</w:t>
      </w:r>
      <w:r w:rsidRPr="00D844DD">
        <w:rPr>
          <w:b w:val="0"/>
          <w:bCs/>
          <w:iCs/>
          <w:sz w:val="27"/>
          <w:szCs w:val="27"/>
          <w:lang w:val="pl-PL"/>
        </w:rPr>
        <w:t xml:space="preserve"> Danh sách các vận động viên tham dự Olympic Tokyo 2020: Nguyễn Huy Hoàng, Nguyễn Thị Ánh Viên,...</w:t>
      </w:r>
    </w:p>
    <w:p w14:paraId="12688EEC" w14:textId="5A24A471" w:rsidR="009D1338" w:rsidRPr="00D844DD" w:rsidRDefault="009D1338" w:rsidP="00483DB6">
      <w:pPr>
        <w:jc w:val="both"/>
        <w:rPr>
          <w:b w:val="0"/>
          <w:bCs/>
          <w:iCs/>
          <w:sz w:val="27"/>
          <w:szCs w:val="27"/>
          <w:lang w:val="pl-PL"/>
        </w:rPr>
      </w:pPr>
      <w:r w:rsidRPr="00D844DD">
        <w:rPr>
          <w:iCs/>
          <w:sz w:val="27"/>
          <w:szCs w:val="27"/>
          <w:lang w:val="pl-PL"/>
        </w:rPr>
        <w:t>C.</w:t>
      </w:r>
      <w:r w:rsidRPr="00D844DD">
        <w:rPr>
          <w:b w:val="0"/>
          <w:bCs/>
          <w:iCs/>
          <w:sz w:val="27"/>
          <w:szCs w:val="27"/>
          <w:lang w:val="pl-PL"/>
        </w:rPr>
        <w:t xml:space="preserve"> Số học sinh nữ của các tổ trong lớp 8/1</w:t>
      </w:r>
    </w:p>
    <w:p w14:paraId="4AC566A1" w14:textId="6DC4490E" w:rsidR="009D1338" w:rsidRPr="00D844DD" w:rsidRDefault="009D1338" w:rsidP="00483DB6">
      <w:pPr>
        <w:jc w:val="both"/>
        <w:rPr>
          <w:b w:val="0"/>
          <w:bCs/>
          <w:iCs/>
          <w:sz w:val="27"/>
          <w:szCs w:val="27"/>
          <w:lang w:val="pl-PL"/>
        </w:rPr>
      </w:pPr>
      <w:r w:rsidRPr="00D844DD">
        <w:rPr>
          <w:iCs/>
          <w:sz w:val="27"/>
          <w:szCs w:val="27"/>
          <w:lang w:val="pl-PL"/>
        </w:rPr>
        <w:t>D.</w:t>
      </w:r>
      <w:r w:rsidRPr="00D844DD">
        <w:rPr>
          <w:b w:val="0"/>
          <w:bCs/>
          <w:iCs/>
          <w:sz w:val="27"/>
          <w:szCs w:val="27"/>
          <w:lang w:val="pl-PL"/>
        </w:rPr>
        <w:t xml:space="preserve"> Năm sinh của các thành vi</w:t>
      </w:r>
      <w:r w:rsidR="00883F71">
        <w:rPr>
          <w:b w:val="0"/>
          <w:bCs/>
          <w:iCs/>
          <w:sz w:val="27"/>
          <w:szCs w:val="27"/>
          <w:lang w:val="pl-PL"/>
        </w:rPr>
        <w:t>ê</w:t>
      </w:r>
      <w:r w:rsidRPr="00D844DD">
        <w:rPr>
          <w:b w:val="0"/>
          <w:bCs/>
          <w:iCs/>
          <w:sz w:val="27"/>
          <w:szCs w:val="27"/>
          <w:lang w:val="pl-PL"/>
        </w:rPr>
        <w:t>n trong gia đình em</w:t>
      </w:r>
    </w:p>
    <w:p w14:paraId="4B6B0613" w14:textId="77777777" w:rsidR="009D1338" w:rsidRPr="00D844DD" w:rsidRDefault="009D1338" w:rsidP="00483DB6">
      <w:pPr>
        <w:jc w:val="both"/>
        <w:rPr>
          <w:b w:val="0"/>
          <w:bCs/>
          <w:iCs/>
          <w:sz w:val="27"/>
          <w:szCs w:val="27"/>
          <w:lang w:val="pl-PL"/>
        </w:rPr>
      </w:pPr>
      <w:r w:rsidRPr="00D844DD">
        <w:rPr>
          <w:i/>
          <w:sz w:val="27"/>
          <w:szCs w:val="27"/>
          <w:lang w:val="pl-PL"/>
        </w:rPr>
        <w:t xml:space="preserve">Câu 9: </w:t>
      </w:r>
      <w:r w:rsidRPr="00D844DD">
        <w:rPr>
          <w:b w:val="0"/>
          <w:bCs/>
          <w:iCs/>
          <w:sz w:val="27"/>
          <w:szCs w:val="27"/>
          <w:lang w:val="pl-PL"/>
        </w:rPr>
        <w:t>Để biểu diễn tỉ lệ của các phần trong tổng thể ta dùng biểu đồ nào sau đây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96"/>
        <w:gridCol w:w="5296"/>
      </w:tblGrid>
      <w:tr w:rsidR="00D844DD" w:rsidRPr="00AA563C" w14:paraId="7BC70F92" w14:textId="77777777" w:rsidTr="009D1338">
        <w:tc>
          <w:tcPr>
            <w:tcW w:w="5296" w:type="dxa"/>
          </w:tcPr>
          <w:p w14:paraId="11F4AC8A" w14:textId="4233F508" w:rsidR="009D1338" w:rsidRPr="00D844DD" w:rsidRDefault="009D1338" w:rsidP="00483DB6">
            <w:pPr>
              <w:jc w:val="both"/>
              <w:rPr>
                <w:b w:val="0"/>
                <w:bCs/>
                <w:iCs/>
                <w:sz w:val="27"/>
                <w:szCs w:val="27"/>
                <w:lang w:val="pl-PL"/>
              </w:rPr>
            </w:pPr>
            <w:r w:rsidRPr="00D844DD">
              <w:rPr>
                <w:iCs/>
                <w:sz w:val="27"/>
                <w:szCs w:val="27"/>
                <w:lang w:val="pl-PL"/>
              </w:rPr>
              <w:t>A.</w:t>
            </w:r>
            <w:r w:rsidRPr="00D844DD">
              <w:rPr>
                <w:b w:val="0"/>
                <w:bCs/>
                <w:iCs/>
                <w:sz w:val="27"/>
                <w:szCs w:val="27"/>
                <w:lang w:val="pl-PL"/>
              </w:rPr>
              <w:t xml:space="preserve"> Biểu đồ tranh</w:t>
            </w:r>
          </w:p>
        </w:tc>
        <w:tc>
          <w:tcPr>
            <w:tcW w:w="5296" w:type="dxa"/>
          </w:tcPr>
          <w:p w14:paraId="728BE46D" w14:textId="4EB2A56D" w:rsidR="009D1338" w:rsidRPr="00D844DD" w:rsidRDefault="009D1338" w:rsidP="00483DB6">
            <w:pPr>
              <w:jc w:val="both"/>
              <w:rPr>
                <w:b w:val="0"/>
                <w:bCs/>
                <w:iCs/>
                <w:sz w:val="27"/>
                <w:szCs w:val="27"/>
                <w:lang w:val="pl-PL"/>
              </w:rPr>
            </w:pPr>
            <w:r w:rsidRPr="00D844DD">
              <w:rPr>
                <w:iCs/>
                <w:sz w:val="27"/>
                <w:szCs w:val="27"/>
                <w:lang w:val="pl-PL"/>
              </w:rPr>
              <w:t>B.</w:t>
            </w:r>
            <w:r w:rsidRPr="00D844DD">
              <w:rPr>
                <w:b w:val="0"/>
                <w:bCs/>
                <w:iCs/>
                <w:sz w:val="27"/>
                <w:szCs w:val="27"/>
                <w:lang w:val="pl-PL"/>
              </w:rPr>
              <w:t xml:space="preserve"> Biểu đồ đoạn thẳng</w:t>
            </w:r>
          </w:p>
        </w:tc>
      </w:tr>
      <w:tr w:rsidR="00D844DD" w:rsidRPr="00D844DD" w14:paraId="55A3D765" w14:textId="77777777" w:rsidTr="009D1338">
        <w:tc>
          <w:tcPr>
            <w:tcW w:w="5296" w:type="dxa"/>
          </w:tcPr>
          <w:p w14:paraId="1EAD5C7C" w14:textId="78B9D636" w:rsidR="009D1338" w:rsidRPr="00D844DD" w:rsidRDefault="009D1338" w:rsidP="00483DB6">
            <w:pPr>
              <w:jc w:val="both"/>
              <w:rPr>
                <w:b w:val="0"/>
                <w:bCs/>
                <w:iCs/>
                <w:sz w:val="27"/>
                <w:szCs w:val="27"/>
                <w:lang w:val="pl-PL"/>
              </w:rPr>
            </w:pPr>
            <w:r w:rsidRPr="00D844DD">
              <w:rPr>
                <w:iCs/>
                <w:sz w:val="27"/>
                <w:szCs w:val="27"/>
                <w:lang w:val="pl-PL"/>
              </w:rPr>
              <w:t>C.</w:t>
            </w:r>
            <w:r w:rsidRPr="00D844DD">
              <w:rPr>
                <w:b w:val="0"/>
                <w:bCs/>
                <w:iCs/>
                <w:sz w:val="27"/>
                <w:szCs w:val="27"/>
                <w:lang w:val="pl-PL"/>
              </w:rPr>
              <w:t xml:space="preserve"> Biểu đồ hình quạt tròn</w:t>
            </w:r>
          </w:p>
        </w:tc>
        <w:tc>
          <w:tcPr>
            <w:tcW w:w="5296" w:type="dxa"/>
          </w:tcPr>
          <w:p w14:paraId="7BC1D20B" w14:textId="64930F2B" w:rsidR="009D1338" w:rsidRPr="00D844DD" w:rsidRDefault="009D1338" w:rsidP="00483DB6">
            <w:pPr>
              <w:jc w:val="both"/>
              <w:rPr>
                <w:b w:val="0"/>
                <w:bCs/>
                <w:iCs/>
                <w:sz w:val="27"/>
                <w:szCs w:val="27"/>
                <w:lang w:val="pl-PL"/>
              </w:rPr>
            </w:pPr>
            <w:r w:rsidRPr="00D844DD">
              <w:rPr>
                <w:iCs/>
                <w:sz w:val="27"/>
                <w:szCs w:val="27"/>
                <w:lang w:val="pl-PL"/>
              </w:rPr>
              <w:t>D.</w:t>
            </w:r>
            <w:r w:rsidRPr="00D844DD">
              <w:rPr>
                <w:b w:val="0"/>
                <w:bCs/>
                <w:iCs/>
                <w:sz w:val="27"/>
                <w:szCs w:val="27"/>
                <w:lang w:val="pl-PL"/>
              </w:rPr>
              <w:t xml:space="preserve"> Biểu đồ cột</w:t>
            </w:r>
          </w:p>
        </w:tc>
      </w:tr>
    </w:tbl>
    <w:p w14:paraId="6B57977B" w14:textId="7C9F5F59" w:rsidR="002B02D8" w:rsidRPr="00D844DD" w:rsidRDefault="009D1338" w:rsidP="00483DB6">
      <w:pPr>
        <w:jc w:val="both"/>
        <w:rPr>
          <w:rFonts w:eastAsia="Calibri"/>
          <w:b w:val="0"/>
          <w:noProof/>
          <w:sz w:val="27"/>
          <w:szCs w:val="27"/>
          <w:lang w:val="vi-VN" w:eastAsia="vi-VN"/>
        </w:rPr>
      </w:pPr>
      <w:r w:rsidRPr="00D844DD">
        <w:rPr>
          <w:i/>
          <w:sz w:val="27"/>
          <w:szCs w:val="27"/>
          <w:lang w:val="pl-PL"/>
        </w:rPr>
        <w:t xml:space="preserve"> </w:t>
      </w:r>
      <w:r w:rsidR="00983864" w:rsidRPr="00D844DD">
        <w:rPr>
          <w:rFonts w:asciiTheme="majorHAnsi" w:hAnsiTheme="majorHAnsi" w:cstheme="majorHAnsi"/>
          <w:i/>
          <w:iCs/>
          <w:sz w:val="27"/>
          <w:szCs w:val="27"/>
          <w:lang w:val="pl-PL"/>
        </w:rPr>
        <w:t>Câu 10</w:t>
      </w:r>
      <w:r w:rsidR="00983864" w:rsidRPr="00D844DD">
        <w:rPr>
          <w:b w:val="0"/>
          <w:sz w:val="27"/>
          <w:szCs w:val="27"/>
          <w:lang w:val="pt-BR"/>
        </w:rPr>
        <w:t xml:space="preserve"> </w:t>
      </w:r>
      <w:r w:rsidR="002B02D8" w:rsidRPr="00D844DD">
        <w:rPr>
          <w:b w:val="0"/>
          <w:sz w:val="27"/>
          <w:szCs w:val="27"/>
          <w:lang w:val="pt-BR"/>
        </w:rPr>
        <w:t xml:space="preserve">: </w:t>
      </w:r>
      <w:r w:rsidR="002B02D8" w:rsidRPr="00D844DD">
        <w:rPr>
          <w:rFonts w:eastAsia="Calibri"/>
          <w:b w:val="0"/>
          <w:noProof/>
          <w:sz w:val="27"/>
          <w:szCs w:val="27"/>
          <w:lang w:val="vi-VN" w:eastAsia="vi-VN"/>
        </w:rPr>
        <w:t xml:space="preserve">Biểu thức nào sau đây </w:t>
      </w:r>
      <w:r w:rsidR="002B02D8" w:rsidRPr="00D844DD">
        <w:rPr>
          <w:rFonts w:eastAsia="Calibri"/>
          <w:bCs/>
          <w:noProof/>
          <w:sz w:val="27"/>
          <w:szCs w:val="27"/>
          <w:lang w:val="vi-VN" w:eastAsia="vi-VN"/>
        </w:rPr>
        <w:t>không phải</w:t>
      </w:r>
      <w:r w:rsidR="002B02D8" w:rsidRPr="00D844DD">
        <w:rPr>
          <w:rFonts w:eastAsia="Calibri"/>
          <w:b w:val="0"/>
          <w:noProof/>
          <w:sz w:val="27"/>
          <w:szCs w:val="27"/>
          <w:lang w:val="vi-VN" w:eastAsia="vi-VN"/>
        </w:rPr>
        <w:t xml:space="preserve"> là đa thức</w:t>
      </w:r>
      <w:r w:rsidR="00AA563C">
        <w:rPr>
          <w:rFonts w:eastAsia="Calibri"/>
          <w:b w:val="0"/>
          <w:noProof/>
          <w:sz w:val="27"/>
          <w:szCs w:val="27"/>
          <w:lang w:eastAsia="vi-VN"/>
        </w:rPr>
        <w:t>?</w:t>
      </w:r>
      <w:r w:rsidR="002B02D8" w:rsidRPr="00D844DD">
        <w:rPr>
          <w:rFonts w:eastAsia="Calibri"/>
          <w:b w:val="0"/>
          <w:noProof/>
          <w:sz w:val="27"/>
          <w:szCs w:val="27"/>
          <w:lang w:val="vi-VN" w:eastAsia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8"/>
        <w:gridCol w:w="2648"/>
        <w:gridCol w:w="2648"/>
        <w:gridCol w:w="2648"/>
      </w:tblGrid>
      <w:tr w:rsidR="00D844DD" w:rsidRPr="00D844DD" w14:paraId="11783DC2" w14:textId="77777777" w:rsidTr="002B02D8">
        <w:tc>
          <w:tcPr>
            <w:tcW w:w="2648" w:type="dxa"/>
          </w:tcPr>
          <w:p w14:paraId="1A5B434B" w14:textId="77777777" w:rsidR="002B02D8" w:rsidRPr="00D844DD" w:rsidRDefault="002B02D8" w:rsidP="00483DB6">
            <w:pPr>
              <w:rPr>
                <w:b w:val="0"/>
                <w:sz w:val="27"/>
                <w:szCs w:val="27"/>
              </w:rPr>
            </w:pPr>
            <w:r w:rsidRPr="00D844DD">
              <w:rPr>
                <w:b w:val="0"/>
                <w:sz w:val="27"/>
                <w:szCs w:val="27"/>
              </w:rPr>
              <w:t>A.</w:t>
            </w:r>
            <w:r w:rsidRPr="00D844DD">
              <w:rPr>
                <w:b w:val="0"/>
                <w:position w:val="-12"/>
                <w:sz w:val="27"/>
                <w:szCs w:val="27"/>
                <w:lang w:eastAsia="en-US"/>
              </w:rPr>
              <w:object w:dxaOrig="800" w:dyaOrig="440" w14:anchorId="1EAB746A">
                <v:shape id="_x0000_i1059" type="#_x0000_t75" style="width:40.2pt;height:21.5pt" o:ole="">
                  <v:imagedata r:id="rId76" o:title=""/>
                </v:shape>
                <o:OLEObject Type="Embed" ProgID="Equation.DSMT4" ShapeID="_x0000_i1059" DrawAspect="Content" ObjectID="_1759298836" r:id="rId77"/>
              </w:object>
            </w:r>
          </w:p>
        </w:tc>
        <w:tc>
          <w:tcPr>
            <w:tcW w:w="2648" w:type="dxa"/>
          </w:tcPr>
          <w:p w14:paraId="3A316698" w14:textId="77777777" w:rsidR="002B02D8" w:rsidRPr="00D844DD" w:rsidRDefault="002B02D8" w:rsidP="00483DB6">
            <w:pPr>
              <w:rPr>
                <w:b w:val="0"/>
                <w:sz w:val="27"/>
                <w:szCs w:val="27"/>
              </w:rPr>
            </w:pPr>
            <w:r w:rsidRPr="00D844DD">
              <w:rPr>
                <w:b w:val="0"/>
                <w:sz w:val="27"/>
                <w:szCs w:val="27"/>
              </w:rPr>
              <w:t>B.</w:t>
            </w:r>
            <w:r w:rsidRPr="00D844DD">
              <w:rPr>
                <w:b w:val="0"/>
                <w:position w:val="-26"/>
                <w:sz w:val="27"/>
                <w:szCs w:val="27"/>
                <w:lang w:eastAsia="en-US"/>
              </w:rPr>
              <w:object w:dxaOrig="1200" w:dyaOrig="700" w14:anchorId="329DD9AE">
                <v:shape id="_x0000_i1060" type="#_x0000_t75" style="width:59.85pt;height:35.55pt" o:ole="">
                  <v:imagedata r:id="rId78" o:title=""/>
                </v:shape>
                <o:OLEObject Type="Embed" ProgID="Equation.DSMT4" ShapeID="_x0000_i1060" DrawAspect="Content" ObjectID="_1759298837" r:id="rId79"/>
              </w:object>
            </w:r>
          </w:p>
        </w:tc>
        <w:tc>
          <w:tcPr>
            <w:tcW w:w="2648" w:type="dxa"/>
          </w:tcPr>
          <w:p w14:paraId="1439A09A" w14:textId="77777777" w:rsidR="002B02D8" w:rsidRPr="00D844DD" w:rsidRDefault="002B02D8" w:rsidP="00483DB6">
            <w:pPr>
              <w:rPr>
                <w:b w:val="0"/>
                <w:sz w:val="27"/>
                <w:szCs w:val="27"/>
              </w:rPr>
            </w:pPr>
            <w:r w:rsidRPr="00D844DD">
              <w:rPr>
                <w:b w:val="0"/>
                <w:sz w:val="27"/>
                <w:szCs w:val="27"/>
              </w:rPr>
              <w:t>C.</w:t>
            </w:r>
            <w:r w:rsidRPr="00D844DD">
              <w:rPr>
                <w:b w:val="0"/>
                <w:position w:val="-26"/>
                <w:sz w:val="27"/>
                <w:szCs w:val="27"/>
                <w:lang w:eastAsia="en-US"/>
              </w:rPr>
              <w:object w:dxaOrig="999" w:dyaOrig="700" w14:anchorId="6CB4B383">
                <v:shape id="_x0000_i1061" type="#_x0000_t75" style="width:50.5pt;height:35.55pt" o:ole="">
                  <v:imagedata r:id="rId80" o:title=""/>
                </v:shape>
                <o:OLEObject Type="Embed" ProgID="Equation.DSMT4" ShapeID="_x0000_i1061" DrawAspect="Content" ObjectID="_1759298838" r:id="rId81"/>
              </w:object>
            </w:r>
          </w:p>
        </w:tc>
        <w:tc>
          <w:tcPr>
            <w:tcW w:w="2648" w:type="dxa"/>
          </w:tcPr>
          <w:p w14:paraId="01D2DD16" w14:textId="77777777" w:rsidR="002B02D8" w:rsidRPr="00D844DD" w:rsidRDefault="002B02D8" w:rsidP="00483DB6">
            <w:pPr>
              <w:rPr>
                <w:b w:val="0"/>
                <w:sz w:val="27"/>
                <w:szCs w:val="27"/>
              </w:rPr>
            </w:pPr>
            <w:r w:rsidRPr="00D844DD">
              <w:rPr>
                <w:b w:val="0"/>
                <w:sz w:val="27"/>
                <w:szCs w:val="27"/>
              </w:rPr>
              <w:t>D. 0</w:t>
            </w:r>
          </w:p>
        </w:tc>
      </w:tr>
    </w:tbl>
    <w:p w14:paraId="769D053A" w14:textId="045ABC2A" w:rsidR="006B3E28" w:rsidRPr="00D844DD" w:rsidRDefault="007A4B7E" w:rsidP="00483DB6">
      <w:pPr>
        <w:rPr>
          <w:rFonts w:asciiTheme="majorHAnsi" w:hAnsiTheme="majorHAnsi" w:cstheme="majorHAnsi"/>
          <w:sz w:val="27"/>
          <w:szCs w:val="27"/>
          <w:lang w:val="vi-VN"/>
        </w:rPr>
      </w:pPr>
      <w:r w:rsidRPr="00D844DD">
        <w:rPr>
          <w:rFonts w:asciiTheme="majorHAnsi" w:hAnsiTheme="majorHAnsi" w:cstheme="majorHAnsi"/>
          <w:i/>
          <w:iCs/>
          <w:sz w:val="27"/>
          <w:szCs w:val="27"/>
          <w:lang w:val="vi-VN"/>
        </w:rPr>
        <w:t>Câu 11</w:t>
      </w:r>
      <w:r w:rsidR="006B3E28" w:rsidRPr="00D844DD">
        <w:rPr>
          <w:rFonts w:asciiTheme="majorHAnsi" w:hAnsiTheme="majorHAnsi" w:cstheme="majorHAnsi"/>
          <w:i/>
          <w:iCs/>
          <w:sz w:val="27"/>
          <w:szCs w:val="27"/>
          <w:lang w:val="vi-VN"/>
        </w:rPr>
        <w:t>:</w:t>
      </w:r>
      <w:r w:rsidR="006B3E28" w:rsidRPr="00D844DD">
        <w:rPr>
          <w:rFonts w:asciiTheme="majorHAnsi" w:hAnsiTheme="majorHAnsi" w:cstheme="majorHAnsi"/>
          <w:sz w:val="27"/>
          <w:szCs w:val="27"/>
          <w:lang w:val="vi-VN"/>
        </w:rPr>
        <w:t xml:space="preserve"> </w:t>
      </w:r>
      <w:r w:rsidR="006B3E28" w:rsidRPr="00D844DD">
        <w:rPr>
          <w:rFonts w:asciiTheme="majorHAnsi" w:hAnsiTheme="majorHAnsi" w:cstheme="majorHAnsi"/>
          <w:b w:val="0"/>
          <w:bCs/>
          <w:sz w:val="27"/>
          <w:szCs w:val="27"/>
          <w:lang w:val="vi-VN"/>
        </w:rPr>
        <w:t>Cho tam giác ABC cân tại A. Trên các cạnh bên AB, AC lấy các điểm M, N sao cho BM = CN. Tứ giác BMNC là hình gì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83"/>
        <w:gridCol w:w="5183"/>
      </w:tblGrid>
      <w:tr w:rsidR="00D844DD" w:rsidRPr="00D844DD" w14:paraId="4F680E58" w14:textId="77777777" w:rsidTr="00D269C4">
        <w:tc>
          <w:tcPr>
            <w:tcW w:w="5183" w:type="dxa"/>
          </w:tcPr>
          <w:p w14:paraId="00DE76F6" w14:textId="77777777" w:rsidR="006B3E28" w:rsidRPr="00D844DD" w:rsidRDefault="006B3E28" w:rsidP="00483DB6">
            <w:pPr>
              <w:pStyle w:val="NormalWeb"/>
              <w:spacing w:before="0" w:beforeAutospacing="0" w:after="0" w:afterAutospacing="0"/>
              <w:jc w:val="both"/>
              <w:rPr>
                <w:rFonts w:asciiTheme="majorHAnsi" w:hAnsiTheme="majorHAnsi" w:cstheme="majorHAnsi"/>
                <w:sz w:val="27"/>
                <w:szCs w:val="27"/>
              </w:rPr>
            </w:pPr>
            <w:r w:rsidRPr="00D844DD">
              <w:rPr>
                <w:rFonts w:asciiTheme="majorHAnsi" w:hAnsiTheme="majorHAnsi" w:cstheme="majorHAnsi"/>
                <w:b/>
                <w:bCs/>
                <w:sz w:val="27"/>
                <w:szCs w:val="27"/>
              </w:rPr>
              <w:t>A.</w:t>
            </w:r>
            <w:r w:rsidRPr="00D844DD">
              <w:rPr>
                <w:rFonts w:asciiTheme="majorHAnsi" w:hAnsiTheme="majorHAnsi" w:cstheme="majorHAnsi"/>
                <w:sz w:val="27"/>
                <w:szCs w:val="27"/>
              </w:rPr>
              <w:t xml:space="preserve"> Hình thang</w:t>
            </w:r>
          </w:p>
        </w:tc>
        <w:tc>
          <w:tcPr>
            <w:tcW w:w="5183" w:type="dxa"/>
          </w:tcPr>
          <w:p w14:paraId="71867CA1" w14:textId="5CB2BAA8" w:rsidR="006B3E28" w:rsidRPr="00D844DD" w:rsidRDefault="006B3E28" w:rsidP="00483DB6">
            <w:pPr>
              <w:pStyle w:val="NormalWeb"/>
              <w:spacing w:before="0" w:beforeAutospacing="0" w:after="0" w:afterAutospacing="0"/>
              <w:jc w:val="both"/>
              <w:rPr>
                <w:rFonts w:asciiTheme="majorHAnsi" w:hAnsiTheme="majorHAnsi" w:cstheme="majorHAnsi"/>
                <w:sz w:val="27"/>
                <w:szCs w:val="27"/>
              </w:rPr>
            </w:pPr>
            <w:r w:rsidRPr="00D844DD">
              <w:rPr>
                <w:rFonts w:asciiTheme="majorHAnsi" w:hAnsiTheme="majorHAnsi" w:cstheme="majorHAnsi"/>
                <w:b/>
                <w:bCs/>
                <w:sz w:val="27"/>
                <w:szCs w:val="27"/>
              </w:rPr>
              <w:t>B.</w:t>
            </w:r>
            <w:r w:rsidRPr="00D844DD">
              <w:rPr>
                <w:rFonts w:asciiTheme="majorHAnsi" w:hAnsiTheme="majorHAnsi" w:cstheme="majorHAnsi"/>
                <w:sz w:val="27"/>
                <w:szCs w:val="27"/>
              </w:rPr>
              <w:t xml:space="preserve"> Hình thang cân</w:t>
            </w:r>
          </w:p>
        </w:tc>
      </w:tr>
      <w:tr w:rsidR="00D844DD" w:rsidRPr="00D844DD" w14:paraId="06A4341A" w14:textId="77777777" w:rsidTr="00D269C4">
        <w:tc>
          <w:tcPr>
            <w:tcW w:w="5183" w:type="dxa"/>
          </w:tcPr>
          <w:p w14:paraId="65FB33E3" w14:textId="77777777" w:rsidR="006B3E28" w:rsidRPr="00D844DD" w:rsidRDefault="006B3E28" w:rsidP="00483DB6">
            <w:pPr>
              <w:pStyle w:val="NormalWeb"/>
              <w:spacing w:before="0" w:beforeAutospacing="0" w:after="0" w:afterAutospacing="0"/>
              <w:jc w:val="both"/>
              <w:rPr>
                <w:rFonts w:asciiTheme="majorHAnsi" w:hAnsiTheme="majorHAnsi" w:cstheme="majorHAnsi"/>
                <w:sz w:val="27"/>
                <w:szCs w:val="27"/>
              </w:rPr>
            </w:pPr>
            <w:r w:rsidRPr="00D844DD">
              <w:rPr>
                <w:rFonts w:asciiTheme="majorHAnsi" w:hAnsiTheme="majorHAnsi" w:cstheme="majorHAnsi"/>
                <w:b/>
                <w:bCs/>
                <w:sz w:val="27"/>
                <w:szCs w:val="27"/>
              </w:rPr>
              <w:t>C</w:t>
            </w:r>
            <w:r w:rsidRPr="00D844DD">
              <w:rPr>
                <w:rFonts w:asciiTheme="majorHAnsi" w:hAnsiTheme="majorHAnsi" w:cstheme="majorHAnsi"/>
                <w:sz w:val="27"/>
                <w:szCs w:val="27"/>
              </w:rPr>
              <w:t>. Hình thang vuông</w:t>
            </w:r>
          </w:p>
        </w:tc>
        <w:tc>
          <w:tcPr>
            <w:tcW w:w="5183" w:type="dxa"/>
          </w:tcPr>
          <w:p w14:paraId="71027736" w14:textId="6F42CD5B" w:rsidR="006B3E28" w:rsidRPr="00D844DD" w:rsidRDefault="006B3E28" w:rsidP="00483DB6">
            <w:pPr>
              <w:pStyle w:val="NormalWeb"/>
              <w:spacing w:before="0" w:beforeAutospacing="0" w:after="0" w:afterAutospacing="0"/>
              <w:jc w:val="both"/>
              <w:rPr>
                <w:rFonts w:asciiTheme="majorHAnsi" w:hAnsiTheme="majorHAnsi" w:cstheme="majorHAnsi"/>
                <w:sz w:val="27"/>
                <w:szCs w:val="27"/>
              </w:rPr>
            </w:pPr>
            <w:r w:rsidRPr="00D844DD">
              <w:rPr>
                <w:rFonts w:asciiTheme="majorHAnsi" w:hAnsiTheme="majorHAnsi" w:cstheme="majorHAnsi"/>
                <w:b/>
                <w:bCs/>
                <w:sz w:val="27"/>
                <w:szCs w:val="27"/>
              </w:rPr>
              <w:t>D.</w:t>
            </w:r>
            <w:r w:rsidRPr="00D844DD">
              <w:rPr>
                <w:rFonts w:asciiTheme="majorHAnsi" w:hAnsiTheme="majorHAnsi" w:cstheme="majorHAnsi"/>
                <w:sz w:val="27"/>
                <w:szCs w:val="27"/>
              </w:rPr>
              <w:t xml:space="preserve"> Cả A, B, C đều sai</w:t>
            </w:r>
          </w:p>
        </w:tc>
      </w:tr>
    </w:tbl>
    <w:p w14:paraId="1A2382F4" w14:textId="0919E6BA" w:rsidR="009D1338" w:rsidRPr="00D844DD" w:rsidRDefault="00D20B52" w:rsidP="00483DB6">
      <w:pPr>
        <w:rPr>
          <w:b w:val="0"/>
          <w:sz w:val="27"/>
          <w:szCs w:val="27"/>
          <w:lang w:val="pt-BR"/>
        </w:rPr>
      </w:pPr>
      <w:r w:rsidRPr="00D844DD">
        <w:rPr>
          <w:i/>
          <w:sz w:val="27"/>
          <w:szCs w:val="27"/>
          <w:lang w:val="pt-BR"/>
        </w:rPr>
        <w:t>Câu 12:</w:t>
      </w:r>
      <w:r w:rsidRPr="00D844DD">
        <w:rPr>
          <w:b w:val="0"/>
          <w:sz w:val="27"/>
          <w:szCs w:val="27"/>
          <w:lang w:val="pt-BR"/>
        </w:rPr>
        <w:t xml:space="preserve"> </w:t>
      </w:r>
      <w:r w:rsidR="009D1338" w:rsidRPr="00D844DD">
        <w:rPr>
          <w:b w:val="0"/>
          <w:sz w:val="27"/>
          <w:szCs w:val="27"/>
          <w:lang w:val="pt-BR"/>
        </w:rPr>
        <w:t>Bạn Anh đứng ở cổng trường và ghi lại xem bạn nào ra về bằng xe đạp khi tan trường. Phương pháp bạn Anh thu được dữ liệu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96"/>
        <w:gridCol w:w="5296"/>
      </w:tblGrid>
      <w:tr w:rsidR="00D844DD" w:rsidRPr="00AA563C" w14:paraId="17D30407" w14:textId="77777777" w:rsidTr="00B913D2">
        <w:tc>
          <w:tcPr>
            <w:tcW w:w="5296" w:type="dxa"/>
          </w:tcPr>
          <w:p w14:paraId="7FF854EA" w14:textId="1F1DCAEB" w:rsidR="009D1338" w:rsidRPr="00D844DD" w:rsidRDefault="009D1338" w:rsidP="00483DB6">
            <w:pPr>
              <w:rPr>
                <w:b w:val="0"/>
                <w:sz w:val="27"/>
                <w:szCs w:val="27"/>
                <w:lang w:val="pt-BR"/>
              </w:rPr>
            </w:pPr>
            <w:r w:rsidRPr="00D844DD">
              <w:rPr>
                <w:bCs/>
                <w:sz w:val="27"/>
                <w:szCs w:val="27"/>
                <w:lang w:val="pt-BR"/>
              </w:rPr>
              <w:t>A.</w:t>
            </w:r>
            <w:r w:rsidRPr="00D844DD">
              <w:rPr>
                <w:b w:val="0"/>
                <w:sz w:val="27"/>
                <w:szCs w:val="27"/>
                <w:lang w:val="pt-BR"/>
              </w:rPr>
              <w:t xml:space="preserve"> Từ nguồn có sẵn</w:t>
            </w:r>
          </w:p>
        </w:tc>
        <w:tc>
          <w:tcPr>
            <w:tcW w:w="5296" w:type="dxa"/>
          </w:tcPr>
          <w:p w14:paraId="74DE864C" w14:textId="71EA1272" w:rsidR="009D1338" w:rsidRPr="00D844DD" w:rsidRDefault="009D1338" w:rsidP="00483DB6">
            <w:pPr>
              <w:rPr>
                <w:b w:val="0"/>
                <w:sz w:val="27"/>
                <w:szCs w:val="27"/>
                <w:lang w:val="pt-BR"/>
              </w:rPr>
            </w:pPr>
            <w:r w:rsidRPr="00D844DD">
              <w:rPr>
                <w:bCs/>
                <w:sz w:val="27"/>
                <w:szCs w:val="27"/>
                <w:lang w:val="pt-BR"/>
              </w:rPr>
              <w:t>B.</w:t>
            </w:r>
            <w:r w:rsidRPr="00D844DD">
              <w:rPr>
                <w:b w:val="0"/>
                <w:sz w:val="27"/>
                <w:szCs w:val="27"/>
                <w:lang w:val="pt-BR"/>
              </w:rPr>
              <w:t xml:space="preserve"> Từ nguồn quan sát</w:t>
            </w:r>
          </w:p>
        </w:tc>
      </w:tr>
      <w:tr w:rsidR="00D844DD" w:rsidRPr="00D844DD" w14:paraId="3113D93F" w14:textId="77777777" w:rsidTr="00B913D2">
        <w:tc>
          <w:tcPr>
            <w:tcW w:w="5296" w:type="dxa"/>
          </w:tcPr>
          <w:p w14:paraId="154E421C" w14:textId="6475D71F" w:rsidR="009D1338" w:rsidRPr="00D844DD" w:rsidRDefault="009D1338" w:rsidP="00483DB6">
            <w:pPr>
              <w:rPr>
                <w:b w:val="0"/>
                <w:sz w:val="27"/>
                <w:szCs w:val="27"/>
                <w:lang w:val="pt-BR"/>
              </w:rPr>
            </w:pPr>
            <w:r w:rsidRPr="00D844DD">
              <w:rPr>
                <w:bCs/>
                <w:sz w:val="27"/>
                <w:szCs w:val="27"/>
                <w:lang w:val="pt-BR"/>
              </w:rPr>
              <w:t>B.</w:t>
            </w:r>
            <w:r w:rsidRPr="00D844DD">
              <w:rPr>
                <w:b w:val="0"/>
                <w:sz w:val="27"/>
                <w:szCs w:val="27"/>
                <w:lang w:val="pt-BR"/>
              </w:rPr>
              <w:t xml:space="preserve"> Lập bảng hỏi</w:t>
            </w:r>
          </w:p>
        </w:tc>
        <w:tc>
          <w:tcPr>
            <w:tcW w:w="5296" w:type="dxa"/>
          </w:tcPr>
          <w:p w14:paraId="764ADD2C" w14:textId="5202504E" w:rsidR="009D1338" w:rsidRPr="00D844DD" w:rsidRDefault="009D1338" w:rsidP="00483DB6">
            <w:pPr>
              <w:rPr>
                <w:b w:val="0"/>
                <w:sz w:val="27"/>
                <w:szCs w:val="27"/>
                <w:lang w:val="pt-BR"/>
              </w:rPr>
            </w:pPr>
            <w:r w:rsidRPr="00D844DD">
              <w:rPr>
                <w:bCs/>
                <w:sz w:val="27"/>
                <w:szCs w:val="27"/>
                <w:lang w:val="pt-BR"/>
              </w:rPr>
              <w:t>D.</w:t>
            </w:r>
            <w:r w:rsidRPr="00D844DD">
              <w:rPr>
                <w:b w:val="0"/>
                <w:sz w:val="27"/>
                <w:szCs w:val="27"/>
                <w:lang w:val="pt-BR"/>
              </w:rPr>
              <w:t xml:space="preserve"> Phỏng vấn</w:t>
            </w:r>
          </w:p>
        </w:tc>
      </w:tr>
    </w:tbl>
    <w:p w14:paraId="7F04A5D4" w14:textId="6E75DF13" w:rsidR="001F3616" w:rsidRPr="00D844DD" w:rsidRDefault="001F3616" w:rsidP="00483DB6">
      <w:pPr>
        <w:rPr>
          <w:b w:val="0"/>
          <w:bCs/>
          <w:iCs/>
          <w:sz w:val="27"/>
          <w:szCs w:val="27"/>
          <w:lang w:val="pt-BR"/>
        </w:rPr>
      </w:pPr>
      <w:r w:rsidRPr="00D844DD">
        <w:rPr>
          <w:i/>
          <w:sz w:val="27"/>
          <w:szCs w:val="27"/>
          <w:lang w:val="pt-BR"/>
        </w:rPr>
        <w:t>Câu 13:</w:t>
      </w:r>
      <w:r w:rsidRPr="00D844DD">
        <w:rPr>
          <w:b w:val="0"/>
          <w:bCs/>
          <w:iCs/>
          <w:sz w:val="27"/>
          <w:szCs w:val="27"/>
          <w:lang w:val="pt-BR"/>
        </w:rPr>
        <w:t xml:space="preserve"> Chọn câu đúng.</w:t>
      </w:r>
    </w:p>
    <w:p w14:paraId="705ABB9C" w14:textId="299D1DE9" w:rsidR="001F3616" w:rsidRPr="00D844DD" w:rsidRDefault="001F3616" w:rsidP="00483DB6">
      <w:pPr>
        <w:rPr>
          <w:b w:val="0"/>
          <w:bCs/>
          <w:iCs/>
          <w:sz w:val="27"/>
          <w:szCs w:val="27"/>
          <w:lang w:val="pt-BR"/>
        </w:rPr>
      </w:pPr>
      <w:r w:rsidRPr="00D844DD">
        <w:rPr>
          <w:b w:val="0"/>
          <w:bCs/>
          <w:iCs/>
          <w:sz w:val="27"/>
          <w:szCs w:val="27"/>
          <w:lang w:val="pt-BR"/>
        </w:rPr>
        <w:t>A. Đường trung bình của tam giác là đường nối hai cạnh của tam giác</w:t>
      </w:r>
    </w:p>
    <w:p w14:paraId="63DC4AC7" w14:textId="0B914445" w:rsidR="001F3616" w:rsidRPr="00D844DD" w:rsidRDefault="001F3616" w:rsidP="00483DB6">
      <w:pPr>
        <w:rPr>
          <w:b w:val="0"/>
          <w:bCs/>
          <w:iCs/>
          <w:sz w:val="27"/>
          <w:szCs w:val="27"/>
          <w:lang w:val="pt-BR"/>
        </w:rPr>
      </w:pPr>
      <w:r w:rsidRPr="00D844DD">
        <w:rPr>
          <w:b w:val="0"/>
          <w:bCs/>
          <w:iCs/>
          <w:sz w:val="27"/>
          <w:szCs w:val="27"/>
          <w:lang w:val="pt-BR"/>
        </w:rPr>
        <w:t>B. Đường trung bình của tam giác là đoạn nối trung điểm hai cạnh của tam giác</w:t>
      </w:r>
    </w:p>
    <w:p w14:paraId="152D9EEB" w14:textId="5EF4CFA0" w:rsidR="001F3616" w:rsidRPr="00D844DD" w:rsidRDefault="001F3616" w:rsidP="00483DB6">
      <w:pPr>
        <w:rPr>
          <w:b w:val="0"/>
          <w:bCs/>
          <w:iCs/>
          <w:sz w:val="27"/>
          <w:szCs w:val="27"/>
          <w:lang w:val="pt-BR"/>
        </w:rPr>
      </w:pPr>
      <w:r w:rsidRPr="00D844DD">
        <w:rPr>
          <w:b w:val="0"/>
          <w:bCs/>
          <w:iCs/>
          <w:sz w:val="27"/>
          <w:szCs w:val="27"/>
          <w:lang w:val="pt-BR"/>
        </w:rPr>
        <w:t>C. Trong một tam giác chỉ có một đường trung bình</w:t>
      </w:r>
    </w:p>
    <w:p w14:paraId="1236630F" w14:textId="70CE0EAE" w:rsidR="001F3616" w:rsidRPr="00D844DD" w:rsidRDefault="003E2AFC" w:rsidP="00483DB6">
      <w:pPr>
        <w:rPr>
          <w:b w:val="0"/>
          <w:bCs/>
          <w:iCs/>
          <w:sz w:val="27"/>
          <w:szCs w:val="27"/>
          <w:lang w:val="pt-BR"/>
        </w:rPr>
      </w:pPr>
      <w:r w:rsidRPr="00D844DD">
        <w:rPr>
          <w:rFonts w:eastAsia="Calibri"/>
          <w:b w:val="0"/>
          <w:noProof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43E7EF5A" wp14:editId="74A1C621">
                <wp:simplePos x="0" y="0"/>
                <wp:positionH relativeFrom="margin">
                  <wp:posOffset>5372735</wp:posOffset>
                </wp:positionH>
                <wp:positionV relativeFrom="paragraph">
                  <wp:posOffset>177986</wp:posOffset>
                </wp:positionV>
                <wp:extent cx="1447800" cy="295275"/>
                <wp:effectExtent l="0" t="0" r="19050" b="28575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80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74E46C" w14:textId="0077AF74" w:rsidR="0027795A" w:rsidRPr="00A46105" w:rsidRDefault="0027795A" w:rsidP="006B3E28">
                            <w:pPr>
                              <w:jc w:val="center"/>
                              <w:rPr>
                                <w:b w:val="0"/>
                                <w:i/>
                              </w:rPr>
                            </w:pPr>
                            <w:r w:rsidRPr="00A46105">
                              <w:rPr>
                                <w:b w:val="0"/>
                                <w:i/>
                              </w:rPr>
                              <w:t>Trang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3E7EF5A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margin-left:423.05pt;margin-top:14pt;width:114pt;height:23.25pt;z-index:2516531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" strokecolor="window">
                <v:textbox>
                  <w:txbxContent>
                    <w:p w14:paraId="3074E46C" w14:textId="0077AF74" w:rsidR="0027795A" w:rsidRPr="00A46105" w:rsidRDefault="0027795A" w:rsidP="006B3E28">
                      <w:pPr>
                        <w:jc w:val="center"/>
                        <w:rPr>
                          <w:b w:val="0"/>
                          <w:i/>
                        </w:rPr>
                      </w:pPr>
                      <w:r w:rsidRPr="00A46105">
                        <w:rPr>
                          <w:b w:val="0"/>
                          <w:i/>
                        </w:rPr>
                        <w:t>Trang 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F3616" w:rsidRPr="00D844DD">
        <w:rPr>
          <w:b w:val="0"/>
          <w:bCs/>
          <w:iCs/>
          <w:sz w:val="27"/>
          <w:szCs w:val="27"/>
          <w:lang w:val="pt-BR"/>
        </w:rPr>
        <w:t>D. Đường trung bình của tam giác là đường nối từ một đỉnh đến trung điểm cạnh đối diện</w:t>
      </w:r>
    </w:p>
    <w:p w14:paraId="39823E5E" w14:textId="7F0ACA7C" w:rsidR="00975052" w:rsidRPr="00D844DD" w:rsidRDefault="007A4B7E" w:rsidP="00483DB6">
      <w:pPr>
        <w:jc w:val="both"/>
        <w:rPr>
          <w:b w:val="0"/>
          <w:szCs w:val="28"/>
          <w:lang w:val="nl-NL" w:eastAsia="vi-VN"/>
        </w:rPr>
      </w:pPr>
      <w:r w:rsidRPr="00D844DD">
        <w:rPr>
          <w:rFonts w:asciiTheme="majorHAnsi" w:hAnsiTheme="majorHAnsi" w:cstheme="majorHAnsi"/>
          <w:i/>
          <w:sz w:val="28"/>
          <w:szCs w:val="28"/>
          <w:lang w:val="pt-BR"/>
        </w:rPr>
        <w:lastRenderedPageBreak/>
        <w:t>Câu 14:</w:t>
      </w:r>
      <w:r w:rsidR="00E67655" w:rsidRPr="00D844DD">
        <w:rPr>
          <w:rFonts w:asciiTheme="majorHAnsi" w:hAnsiTheme="majorHAnsi" w:cstheme="majorHAnsi"/>
          <w:sz w:val="28"/>
          <w:szCs w:val="28"/>
          <w:lang w:val="pt-BR"/>
        </w:rPr>
        <w:t xml:space="preserve"> </w:t>
      </w:r>
      <w:r w:rsidR="00975052" w:rsidRPr="00D844DD">
        <w:rPr>
          <w:b w:val="0"/>
          <w:bCs/>
          <w:szCs w:val="28"/>
          <w:lang w:val="nl-NL" w:eastAsia="vi-VN"/>
        </w:rPr>
        <w:t xml:space="preserve">Cho hình 1, điều kiện nào sau đây </w:t>
      </w:r>
      <w:r w:rsidR="00975052" w:rsidRPr="00D844DD">
        <w:rPr>
          <w:szCs w:val="28"/>
          <w:lang w:val="nl-NL" w:eastAsia="vi-VN"/>
        </w:rPr>
        <w:t>không</w:t>
      </w:r>
      <w:r w:rsidR="00975052" w:rsidRPr="00D844DD">
        <w:rPr>
          <w:b w:val="0"/>
          <w:bCs/>
          <w:szCs w:val="28"/>
          <w:lang w:val="nl-NL" w:eastAsia="vi-VN"/>
        </w:rPr>
        <w:t xml:space="preserve"> suy ra được</w:t>
      </w:r>
      <w:r w:rsidR="00975052" w:rsidRPr="00D844DD">
        <w:rPr>
          <w:szCs w:val="28"/>
          <w:lang w:val="nl-NL" w:eastAsia="vi-VN"/>
        </w:rPr>
        <w:t xml:space="preserve"> </w:t>
      </w:r>
      <w:r w:rsidR="00975052" w:rsidRPr="00D844DD">
        <w:rPr>
          <w:position w:val="-6"/>
          <w:szCs w:val="28"/>
          <w:lang w:val="nl-NL" w:eastAsia="vi-VN"/>
        </w:rPr>
        <w:object w:dxaOrig="1200" w:dyaOrig="300" w14:anchorId="703E6B4C">
          <v:shape id="_x0000_i1062" type="#_x0000_t75" style="width:59.85pt;height:15.9pt" o:ole="">
            <v:imagedata r:id="rId82" o:title=""/>
          </v:shape>
          <o:OLEObject Type="Embed" ProgID="Equation.DSMT4" ShapeID="_x0000_i1062" DrawAspect="Content" ObjectID="_1759298839" r:id="rId83"/>
        </w:object>
      </w:r>
      <w:r w:rsidR="00975052" w:rsidRPr="00D844DD">
        <w:rPr>
          <w:szCs w:val="28"/>
          <w:lang w:val="nl-NL" w:eastAsia="vi-VN"/>
        </w:rPr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6"/>
        <w:gridCol w:w="2606"/>
      </w:tblGrid>
      <w:tr w:rsidR="00D844DD" w:rsidRPr="00D844DD" w14:paraId="6FE810C5" w14:textId="77777777" w:rsidTr="00B913D2">
        <w:trPr>
          <w:trHeight w:val="548"/>
        </w:trPr>
        <w:tc>
          <w:tcPr>
            <w:tcW w:w="2606" w:type="dxa"/>
          </w:tcPr>
          <w:p w14:paraId="549F7BFB" w14:textId="3B41262B" w:rsidR="00975052" w:rsidRPr="00D844DD" w:rsidRDefault="00975052" w:rsidP="00483DB6">
            <w:pPr>
              <w:jc w:val="both"/>
              <w:rPr>
                <w:b w:val="0"/>
                <w:szCs w:val="28"/>
                <w:lang w:val="nl-NL"/>
              </w:rPr>
            </w:pPr>
            <w:r w:rsidRPr="00D844DD">
              <w:rPr>
                <w:szCs w:val="28"/>
                <w:lang w:val="nl-NL"/>
              </w:rPr>
              <w:t>A.</w:t>
            </w:r>
            <w:r w:rsidRPr="00D844DD">
              <w:rPr>
                <w:position w:val="-28"/>
                <w:szCs w:val="28"/>
                <w:lang w:val="nl-NL" w:eastAsia="en-US"/>
              </w:rPr>
              <w:object w:dxaOrig="1320" w:dyaOrig="720" w14:anchorId="25A73241">
                <v:shape id="_x0000_i1063" type="#_x0000_t75" style="width:66.4pt;height:36.45pt" o:ole="">
                  <v:imagedata r:id="rId84" o:title=""/>
                </v:shape>
                <o:OLEObject Type="Embed" ProgID="Equation.DSMT4" ShapeID="_x0000_i1063" DrawAspect="Content" ObjectID="_1759298840" r:id="rId85"/>
              </w:object>
            </w:r>
          </w:p>
        </w:tc>
        <w:tc>
          <w:tcPr>
            <w:tcW w:w="2606" w:type="dxa"/>
          </w:tcPr>
          <w:p w14:paraId="0564323D" w14:textId="4D620EBF" w:rsidR="00975052" w:rsidRPr="00D844DD" w:rsidRDefault="00975052" w:rsidP="00483DB6">
            <w:pPr>
              <w:jc w:val="both"/>
              <w:rPr>
                <w:b w:val="0"/>
                <w:szCs w:val="28"/>
                <w:lang w:val="nl-NL"/>
              </w:rPr>
            </w:pPr>
            <w:r w:rsidRPr="00D844DD">
              <w:rPr>
                <w:szCs w:val="28"/>
                <w:lang w:val="nl-NL"/>
              </w:rPr>
              <w:t>B.</w:t>
            </w:r>
            <w:r w:rsidRPr="00D844DD">
              <w:rPr>
                <w:position w:val="-28"/>
                <w:szCs w:val="28"/>
                <w:lang w:val="nl-NL" w:eastAsia="en-US"/>
              </w:rPr>
              <w:object w:dxaOrig="1320" w:dyaOrig="720" w14:anchorId="1A3FB3F8">
                <v:shape id="_x0000_i1064" type="#_x0000_t75" style="width:66.4pt;height:36.45pt" o:ole="">
                  <v:imagedata r:id="rId86" o:title=""/>
                </v:shape>
                <o:OLEObject Type="Embed" ProgID="Equation.DSMT4" ShapeID="_x0000_i1064" DrawAspect="Content" ObjectID="_1759298841" r:id="rId87"/>
              </w:object>
            </w:r>
          </w:p>
        </w:tc>
      </w:tr>
      <w:tr w:rsidR="00D844DD" w:rsidRPr="00D844DD" w14:paraId="5E8CE4BE" w14:textId="77777777" w:rsidTr="00B913D2">
        <w:trPr>
          <w:trHeight w:val="569"/>
        </w:trPr>
        <w:tc>
          <w:tcPr>
            <w:tcW w:w="2606" w:type="dxa"/>
          </w:tcPr>
          <w:p w14:paraId="34D841C4" w14:textId="385B8229" w:rsidR="00975052" w:rsidRPr="00D844DD" w:rsidRDefault="00975052" w:rsidP="00483DB6">
            <w:pPr>
              <w:jc w:val="both"/>
              <w:rPr>
                <w:szCs w:val="28"/>
                <w:lang w:val="nl-NL"/>
              </w:rPr>
            </w:pPr>
            <w:r w:rsidRPr="00D844DD">
              <w:rPr>
                <w:szCs w:val="28"/>
                <w:lang w:val="nl-NL"/>
              </w:rPr>
              <w:t>C.</w:t>
            </w:r>
            <w:r w:rsidRPr="00D844DD">
              <w:rPr>
                <w:position w:val="-28"/>
                <w:szCs w:val="28"/>
                <w:lang w:val="nl-NL" w:eastAsia="en-US"/>
              </w:rPr>
              <w:object w:dxaOrig="1320" w:dyaOrig="720" w14:anchorId="18E7E818">
                <v:shape id="_x0000_i1065" type="#_x0000_t75" style="width:66.4pt;height:36.45pt" o:ole="">
                  <v:imagedata r:id="rId88" o:title=""/>
                </v:shape>
                <o:OLEObject Type="Embed" ProgID="Equation.DSMT4" ShapeID="_x0000_i1065" DrawAspect="Content" ObjectID="_1759298842" r:id="rId89"/>
              </w:object>
            </w:r>
          </w:p>
        </w:tc>
        <w:tc>
          <w:tcPr>
            <w:tcW w:w="2606" w:type="dxa"/>
          </w:tcPr>
          <w:p w14:paraId="675FBAC4" w14:textId="45DC8808" w:rsidR="00975052" w:rsidRPr="00D844DD" w:rsidRDefault="00975052" w:rsidP="00483DB6">
            <w:pPr>
              <w:jc w:val="both"/>
              <w:rPr>
                <w:b w:val="0"/>
                <w:szCs w:val="28"/>
                <w:lang w:val="nl-NL"/>
              </w:rPr>
            </w:pPr>
            <w:r w:rsidRPr="00D844DD">
              <w:rPr>
                <w:szCs w:val="28"/>
                <w:lang w:val="nl-NL"/>
              </w:rPr>
              <w:t xml:space="preserve">D. </w:t>
            </w:r>
            <w:r w:rsidRPr="00D844DD">
              <w:rPr>
                <w:position w:val="-28"/>
                <w:szCs w:val="28"/>
                <w:lang w:val="nl-NL" w:eastAsia="en-US"/>
              </w:rPr>
              <w:object w:dxaOrig="1260" w:dyaOrig="720" w14:anchorId="13BFA0A3">
                <v:shape id="_x0000_i1066" type="#_x0000_t75" style="width:63.6pt;height:36.45pt" o:ole="">
                  <v:imagedata r:id="rId90" o:title=""/>
                </v:shape>
                <o:OLEObject Type="Embed" ProgID="Equation.DSMT4" ShapeID="_x0000_i1066" DrawAspect="Content" ObjectID="_1759298843" r:id="rId91"/>
              </w:object>
            </w:r>
          </w:p>
        </w:tc>
      </w:tr>
    </w:tbl>
    <w:p w14:paraId="2A5653C6" w14:textId="45C1F91B" w:rsidR="00B913D2" w:rsidRPr="00D844DD" w:rsidRDefault="00395239" w:rsidP="00483DB6">
      <w:pPr>
        <w:pStyle w:val="NormalWeb"/>
        <w:tabs>
          <w:tab w:val="left" w:pos="7345"/>
        </w:tabs>
        <w:spacing w:before="0" w:beforeAutospacing="0" w:after="0" w:afterAutospacing="0"/>
        <w:jc w:val="both"/>
        <w:rPr>
          <w:sz w:val="27"/>
          <w:szCs w:val="27"/>
          <w:lang w:val="pt-BR"/>
        </w:rPr>
      </w:pPr>
      <w:r w:rsidRPr="00D844DD">
        <w:rPr>
          <w:rFonts w:eastAsia="Calibri"/>
          <w:b/>
          <w:noProof/>
          <w:sz w:val="28"/>
          <w:szCs w:val="28"/>
          <w:lang w:val="nl-NL"/>
        </w:rPr>
        <w:drawing>
          <wp:anchor distT="0" distB="0" distL="114300" distR="114300" simplePos="0" relativeHeight="251657216" behindDoc="1" locked="0" layoutInCell="1" allowOverlap="1" wp14:anchorId="1D16EF33" wp14:editId="13366353">
            <wp:simplePos x="0" y="0"/>
            <wp:positionH relativeFrom="column">
              <wp:posOffset>249106</wp:posOffset>
            </wp:positionH>
            <wp:positionV relativeFrom="paragraph">
              <wp:posOffset>808141</wp:posOffset>
            </wp:positionV>
            <wp:extent cx="2397418" cy="1625078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7418" cy="1625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E2AFC" w:rsidRPr="00D844DD">
        <w:rPr>
          <w:b/>
          <w:bCs/>
          <w:noProof/>
          <w:szCs w:val="28"/>
        </w:rPr>
        <w:drawing>
          <wp:anchor distT="0" distB="0" distL="114300" distR="114300" simplePos="0" relativeHeight="251655168" behindDoc="1" locked="0" layoutInCell="1" allowOverlap="1" wp14:anchorId="78D3F801" wp14:editId="51EB6C42">
            <wp:simplePos x="0" y="0"/>
            <wp:positionH relativeFrom="margin">
              <wp:posOffset>4505435</wp:posOffset>
            </wp:positionH>
            <wp:positionV relativeFrom="paragraph">
              <wp:posOffset>8633</wp:posOffset>
            </wp:positionV>
            <wp:extent cx="2151530" cy="1439719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1530" cy="1439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913D2" w:rsidRPr="00D844DD">
        <w:rPr>
          <w:rFonts w:eastAsia="Calibri"/>
          <w:b/>
          <w:noProof/>
          <w:sz w:val="28"/>
          <w:szCs w:val="28"/>
          <w:lang w:val="nl-NL"/>
        </w:rPr>
        <w:br w:type="textWrapping" w:clear="all"/>
      </w:r>
      <w:r w:rsidR="00DF0D0A" w:rsidRPr="00D844DD">
        <w:rPr>
          <w:b/>
          <w:bCs/>
          <w:i/>
          <w:sz w:val="27"/>
          <w:szCs w:val="27"/>
          <w:lang w:val="pt-BR"/>
        </w:rPr>
        <w:t>Câu 15</w:t>
      </w:r>
      <w:r w:rsidR="006B3E28" w:rsidRPr="00D844DD">
        <w:rPr>
          <w:sz w:val="27"/>
          <w:szCs w:val="27"/>
          <w:lang w:val="pt-BR"/>
        </w:rPr>
        <w:t>:</w:t>
      </w:r>
      <w:r w:rsidR="00711A3B" w:rsidRPr="00D844DD">
        <w:rPr>
          <w:sz w:val="27"/>
          <w:szCs w:val="27"/>
          <w:lang w:val="pt-BR"/>
        </w:rPr>
        <w:t xml:space="preserve"> Cho hình 2</w:t>
      </w:r>
    </w:p>
    <w:p w14:paraId="76D9B235" w14:textId="3AC57FBB" w:rsidR="00D80C1A" w:rsidRPr="00D844DD" w:rsidRDefault="00711A3B" w:rsidP="00483DB6">
      <w:pPr>
        <w:pStyle w:val="NormalWeb"/>
        <w:tabs>
          <w:tab w:val="left" w:pos="7345"/>
        </w:tabs>
        <w:spacing w:before="0" w:beforeAutospacing="0" w:after="0" w:afterAutospacing="0"/>
        <w:jc w:val="both"/>
        <w:rPr>
          <w:b/>
          <w:bCs/>
          <w:sz w:val="27"/>
          <w:szCs w:val="27"/>
          <w:lang w:val="pt-BR"/>
        </w:rPr>
      </w:pPr>
      <w:r w:rsidRPr="00D844DD">
        <w:rPr>
          <w:sz w:val="27"/>
          <w:szCs w:val="27"/>
          <w:lang w:val="pt-BR"/>
        </w:rPr>
        <w:t xml:space="preserve">biết </w:t>
      </w:r>
      <w:r w:rsidRPr="00D844DD">
        <w:rPr>
          <w:position w:val="-6"/>
          <w:sz w:val="27"/>
          <w:szCs w:val="27"/>
          <w:lang w:val="pt-BR"/>
        </w:rPr>
        <w:object w:dxaOrig="780" w:dyaOrig="300" w14:anchorId="748930E8">
          <v:shape id="_x0000_i1067" type="#_x0000_t75" style="width:38.35pt;height:14.95pt" o:ole="">
            <v:imagedata r:id="rId94" o:title=""/>
          </v:shape>
          <o:OLEObject Type="Embed" ProgID="Equation.DSMT4" ShapeID="_x0000_i1067" DrawAspect="Content" ObjectID="_1759298844" r:id="rId95"/>
        </w:object>
      </w:r>
      <w:r w:rsidRPr="00D844DD">
        <w:rPr>
          <w:sz w:val="27"/>
          <w:szCs w:val="27"/>
          <w:lang w:val="pt-BR"/>
        </w:rPr>
        <w:t xml:space="preserve">có </w:t>
      </w:r>
      <w:r w:rsidRPr="00D844DD">
        <w:rPr>
          <w:position w:val="-10"/>
          <w:sz w:val="27"/>
          <w:szCs w:val="27"/>
          <w:lang w:val="pt-BR"/>
        </w:rPr>
        <w:object w:dxaOrig="3600" w:dyaOrig="340" w14:anchorId="568DD12D">
          <v:shape id="_x0000_i1068" type="#_x0000_t75" style="width:180.45pt;height:16.85pt" o:ole="">
            <v:imagedata r:id="rId96" o:title=""/>
          </v:shape>
          <o:OLEObject Type="Embed" ProgID="Equation.DSMT4" ShapeID="_x0000_i1068" DrawAspect="Content" ObjectID="_1759298845" r:id="rId97"/>
        </w:object>
      </w:r>
    </w:p>
    <w:p w14:paraId="68B0474E" w14:textId="4FADB22E" w:rsidR="00711A3B" w:rsidRPr="00D844DD" w:rsidRDefault="00711A3B" w:rsidP="00483DB6">
      <w:pPr>
        <w:rPr>
          <w:rFonts w:eastAsia="Calibri"/>
          <w:b w:val="0"/>
          <w:sz w:val="28"/>
          <w:szCs w:val="28"/>
          <w:lang w:val="nl-NL"/>
        </w:rPr>
      </w:pPr>
      <w:r w:rsidRPr="00D844DD">
        <w:rPr>
          <w:rFonts w:eastAsia="Calibri"/>
          <w:b w:val="0"/>
          <w:sz w:val="28"/>
          <w:szCs w:val="28"/>
          <w:lang w:val="nl-NL" w:eastAsia="vi-VN"/>
        </w:rPr>
        <w:t xml:space="preserve">và </w:t>
      </w:r>
      <w:r w:rsidRPr="00D844DD">
        <w:rPr>
          <w:rFonts w:eastAsia="Calibri"/>
          <w:b w:val="0"/>
          <w:sz w:val="28"/>
          <w:szCs w:val="28"/>
          <w:lang w:val="nl-NL"/>
        </w:rPr>
        <w:t xml:space="preserve">AD là đường phân giác của </w:t>
      </w:r>
      <w:r w:rsidRPr="00D844DD">
        <w:rPr>
          <w:rFonts w:eastAsia="Calibri"/>
          <w:b w:val="0"/>
          <w:position w:val="-6"/>
          <w:sz w:val="28"/>
          <w:szCs w:val="28"/>
          <w:lang w:val="nl-NL"/>
        </w:rPr>
        <w:object w:dxaOrig="780" w:dyaOrig="300" w14:anchorId="13B84303">
          <v:shape id="_x0000_i1069" type="#_x0000_t75" style="width:39.25pt;height:15.9pt" o:ole="">
            <v:imagedata r:id="rId98" o:title=""/>
          </v:shape>
          <o:OLEObject Type="Embed" ProgID="Equation.DSMT4" ShapeID="_x0000_i1069" DrawAspect="Content" ObjectID="_1759298846" r:id="rId99"/>
        </w:object>
      </w:r>
      <w:r w:rsidRPr="00D844DD">
        <w:rPr>
          <w:rFonts w:eastAsia="Calibri"/>
          <w:b w:val="0"/>
          <w:sz w:val="28"/>
          <w:szCs w:val="28"/>
          <w:lang w:val="nl-NL"/>
        </w:rPr>
        <w:t>. Tính DB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04"/>
        <w:gridCol w:w="3104"/>
      </w:tblGrid>
      <w:tr w:rsidR="00D844DD" w:rsidRPr="00D844DD" w14:paraId="27AD9867" w14:textId="77777777" w:rsidTr="00711A3B">
        <w:trPr>
          <w:trHeight w:val="311"/>
        </w:trPr>
        <w:tc>
          <w:tcPr>
            <w:tcW w:w="3104" w:type="dxa"/>
          </w:tcPr>
          <w:p w14:paraId="776D52FB" w14:textId="6B092E45" w:rsidR="00711A3B" w:rsidRPr="00D844DD" w:rsidRDefault="00711A3B" w:rsidP="00483DB6">
            <w:pPr>
              <w:rPr>
                <w:rFonts w:eastAsia="Calibri"/>
                <w:b w:val="0"/>
                <w:sz w:val="28"/>
                <w:szCs w:val="28"/>
                <w:lang w:val="nl-NL"/>
              </w:rPr>
            </w:pPr>
            <w:r w:rsidRPr="00D844DD">
              <w:rPr>
                <w:rFonts w:eastAsia="Calibri"/>
                <w:bCs/>
                <w:sz w:val="28"/>
                <w:szCs w:val="28"/>
                <w:lang w:val="nl-NL"/>
              </w:rPr>
              <w:t>A</w:t>
            </w:r>
            <w:r w:rsidRPr="00D844DD">
              <w:rPr>
                <w:rFonts w:eastAsia="Calibri"/>
                <w:b w:val="0"/>
                <w:sz w:val="28"/>
                <w:szCs w:val="28"/>
                <w:lang w:val="nl-NL"/>
              </w:rPr>
              <w:t>. 5cm</w:t>
            </w:r>
          </w:p>
        </w:tc>
        <w:tc>
          <w:tcPr>
            <w:tcW w:w="3104" w:type="dxa"/>
          </w:tcPr>
          <w:p w14:paraId="38156417" w14:textId="69948C4A" w:rsidR="00711A3B" w:rsidRPr="00D844DD" w:rsidRDefault="00711A3B" w:rsidP="00483DB6">
            <w:pPr>
              <w:rPr>
                <w:rFonts w:eastAsia="Calibri"/>
                <w:bCs/>
                <w:sz w:val="28"/>
                <w:szCs w:val="28"/>
                <w:lang w:val="nl-NL"/>
              </w:rPr>
            </w:pPr>
            <w:r w:rsidRPr="00D844DD">
              <w:rPr>
                <w:rFonts w:eastAsia="Calibri"/>
                <w:bCs/>
                <w:sz w:val="28"/>
                <w:szCs w:val="28"/>
                <w:lang w:val="nl-NL"/>
              </w:rPr>
              <w:t xml:space="preserve">B. </w:t>
            </w:r>
            <w:r w:rsidRPr="00D844DD">
              <w:rPr>
                <w:rFonts w:eastAsia="Calibri"/>
                <w:b w:val="0"/>
                <w:sz w:val="28"/>
                <w:szCs w:val="28"/>
                <w:lang w:val="nl-NL"/>
              </w:rPr>
              <w:t>4cm</w:t>
            </w:r>
          </w:p>
        </w:tc>
      </w:tr>
      <w:tr w:rsidR="00711A3B" w:rsidRPr="00D844DD" w14:paraId="4BEDD77D" w14:textId="77777777" w:rsidTr="00711A3B">
        <w:trPr>
          <w:trHeight w:val="323"/>
        </w:trPr>
        <w:tc>
          <w:tcPr>
            <w:tcW w:w="3104" w:type="dxa"/>
          </w:tcPr>
          <w:p w14:paraId="49BC7D49" w14:textId="3C478167" w:rsidR="00711A3B" w:rsidRPr="00D844DD" w:rsidRDefault="00711A3B" w:rsidP="00483DB6">
            <w:pPr>
              <w:rPr>
                <w:rFonts w:eastAsia="Calibri"/>
                <w:b w:val="0"/>
                <w:sz w:val="28"/>
                <w:szCs w:val="28"/>
                <w:lang w:val="nl-NL"/>
              </w:rPr>
            </w:pPr>
            <w:r w:rsidRPr="00D844DD">
              <w:rPr>
                <w:rFonts w:eastAsia="Calibri"/>
                <w:bCs/>
                <w:sz w:val="28"/>
                <w:szCs w:val="28"/>
                <w:lang w:val="nl-NL"/>
              </w:rPr>
              <w:t>C</w:t>
            </w:r>
            <w:r w:rsidRPr="00D844DD">
              <w:rPr>
                <w:rFonts w:eastAsia="Calibri"/>
                <w:b w:val="0"/>
                <w:sz w:val="28"/>
                <w:szCs w:val="28"/>
                <w:lang w:val="nl-NL"/>
              </w:rPr>
              <w:t>. 3cm</w:t>
            </w:r>
          </w:p>
        </w:tc>
        <w:tc>
          <w:tcPr>
            <w:tcW w:w="3104" w:type="dxa"/>
          </w:tcPr>
          <w:p w14:paraId="5F1F3980" w14:textId="150CA280" w:rsidR="00711A3B" w:rsidRPr="00D844DD" w:rsidRDefault="00711A3B" w:rsidP="00483DB6">
            <w:pPr>
              <w:rPr>
                <w:rFonts w:eastAsia="Calibri"/>
                <w:b w:val="0"/>
                <w:sz w:val="28"/>
                <w:szCs w:val="28"/>
                <w:lang w:val="nl-NL"/>
              </w:rPr>
            </w:pPr>
            <w:r w:rsidRPr="00D844DD">
              <w:rPr>
                <w:rFonts w:eastAsia="Calibri"/>
                <w:bCs/>
                <w:sz w:val="28"/>
                <w:szCs w:val="28"/>
                <w:lang w:val="nl-NL"/>
              </w:rPr>
              <w:t>D</w:t>
            </w:r>
            <w:r w:rsidRPr="00D844DD">
              <w:rPr>
                <w:rFonts w:eastAsia="Calibri"/>
                <w:b w:val="0"/>
                <w:sz w:val="28"/>
                <w:szCs w:val="28"/>
                <w:lang w:val="nl-NL"/>
              </w:rPr>
              <w:t>. 2cm</w:t>
            </w:r>
          </w:p>
        </w:tc>
      </w:tr>
    </w:tbl>
    <w:p w14:paraId="2E665787" w14:textId="77777777" w:rsidR="00711A3B" w:rsidRPr="00D844DD" w:rsidRDefault="00711A3B" w:rsidP="00483DB6">
      <w:pPr>
        <w:rPr>
          <w:rFonts w:eastAsia="Calibri"/>
          <w:b w:val="0"/>
          <w:sz w:val="28"/>
          <w:szCs w:val="28"/>
          <w:lang w:val="nl-NL"/>
        </w:rPr>
      </w:pPr>
    </w:p>
    <w:p w14:paraId="50E8C0F0" w14:textId="77777777" w:rsidR="00711A3B" w:rsidRPr="00D844DD" w:rsidRDefault="00711A3B" w:rsidP="00483DB6">
      <w:pPr>
        <w:rPr>
          <w:rFonts w:eastAsia="Calibri"/>
          <w:sz w:val="28"/>
          <w:szCs w:val="28"/>
          <w:lang w:val="nl-NL" w:eastAsia="vi-VN"/>
        </w:rPr>
      </w:pPr>
    </w:p>
    <w:p w14:paraId="48846D39" w14:textId="5062BC2C" w:rsidR="006B3E28" w:rsidRPr="00D844DD" w:rsidRDefault="006B3E28" w:rsidP="00483DB6">
      <w:pPr>
        <w:pStyle w:val="NormalWeb"/>
        <w:tabs>
          <w:tab w:val="left" w:pos="7345"/>
        </w:tabs>
        <w:spacing w:before="0" w:beforeAutospacing="0" w:after="0" w:afterAutospacing="0"/>
        <w:jc w:val="both"/>
        <w:rPr>
          <w:b/>
          <w:bCs/>
          <w:sz w:val="27"/>
          <w:szCs w:val="27"/>
          <w:lang w:val="pt-BR"/>
        </w:rPr>
      </w:pPr>
      <w:r w:rsidRPr="00D844DD">
        <w:rPr>
          <w:b/>
          <w:bCs/>
          <w:sz w:val="27"/>
          <w:szCs w:val="27"/>
          <w:lang w:val="pt-BR"/>
        </w:rPr>
        <w:t xml:space="preserve">Phần II </w:t>
      </w:r>
      <w:r w:rsidR="00377EB4" w:rsidRPr="00D844DD">
        <w:rPr>
          <w:b/>
          <w:bCs/>
          <w:i/>
          <w:sz w:val="27"/>
          <w:szCs w:val="27"/>
          <w:lang w:val="pt-BR"/>
        </w:rPr>
        <w:t>(5</w:t>
      </w:r>
      <w:r w:rsidRPr="00D844DD">
        <w:rPr>
          <w:b/>
          <w:bCs/>
          <w:i/>
          <w:sz w:val="27"/>
          <w:szCs w:val="27"/>
          <w:lang w:val="pt-BR"/>
        </w:rPr>
        <w:t>,0 điểm)</w:t>
      </w:r>
      <w:r w:rsidRPr="00D844DD">
        <w:rPr>
          <w:b/>
          <w:bCs/>
          <w:sz w:val="27"/>
          <w:szCs w:val="27"/>
          <w:lang w:val="pt-BR"/>
        </w:rPr>
        <w:t xml:space="preserve">: </w:t>
      </w:r>
    </w:p>
    <w:p w14:paraId="272615D1" w14:textId="152E8777" w:rsidR="00FB190C" w:rsidRPr="00D844DD" w:rsidRDefault="006B3E28" w:rsidP="00483DB6">
      <w:pPr>
        <w:rPr>
          <w:b w:val="0"/>
          <w:sz w:val="27"/>
          <w:szCs w:val="27"/>
          <w:lang w:val="pt-BR"/>
        </w:rPr>
      </w:pPr>
      <w:r w:rsidRPr="00D844DD">
        <w:rPr>
          <w:i/>
          <w:sz w:val="27"/>
          <w:szCs w:val="27"/>
          <w:lang w:val="pt-BR"/>
        </w:rPr>
        <w:t xml:space="preserve">Bài </w:t>
      </w:r>
      <w:r w:rsidR="00377EB4" w:rsidRPr="00D844DD">
        <w:rPr>
          <w:i/>
          <w:sz w:val="27"/>
          <w:szCs w:val="27"/>
          <w:lang w:val="pt-BR"/>
        </w:rPr>
        <w:t>1(</w:t>
      </w:r>
      <w:r w:rsidR="001D38B1" w:rsidRPr="00D844DD">
        <w:rPr>
          <w:i/>
          <w:sz w:val="27"/>
          <w:szCs w:val="27"/>
          <w:lang w:val="pt-BR"/>
        </w:rPr>
        <w:t>1</w:t>
      </w:r>
      <w:r w:rsidR="00377EB4" w:rsidRPr="00D844DD">
        <w:rPr>
          <w:i/>
          <w:sz w:val="27"/>
          <w:szCs w:val="27"/>
          <w:lang w:val="pt-BR"/>
        </w:rPr>
        <w:t>,</w:t>
      </w:r>
      <w:r w:rsidR="009F7C00" w:rsidRPr="00D844DD">
        <w:rPr>
          <w:i/>
          <w:sz w:val="27"/>
          <w:szCs w:val="27"/>
          <w:lang w:val="pt-BR"/>
        </w:rPr>
        <w:t>25</w:t>
      </w:r>
      <w:r w:rsidRPr="00D844DD">
        <w:rPr>
          <w:i/>
          <w:sz w:val="27"/>
          <w:szCs w:val="27"/>
          <w:lang w:val="pt-BR"/>
        </w:rPr>
        <w:t xml:space="preserve">  điểm)</w:t>
      </w:r>
      <w:r w:rsidRPr="00D844DD">
        <w:rPr>
          <w:b w:val="0"/>
          <w:sz w:val="27"/>
          <w:szCs w:val="27"/>
          <w:lang w:val="pt-BR"/>
        </w:rPr>
        <w:t xml:space="preserve">: </w:t>
      </w:r>
      <w:r w:rsidR="00FB190C" w:rsidRPr="00D844DD">
        <w:rPr>
          <w:b w:val="0"/>
          <w:sz w:val="27"/>
          <w:szCs w:val="27"/>
          <w:lang w:val="pt-BR"/>
        </w:rPr>
        <w:t>Phân tích các đa thức sau thành nhân tử.</w:t>
      </w:r>
    </w:p>
    <w:p w14:paraId="7B1FAE0A" w14:textId="78A065AD" w:rsidR="00FB190C" w:rsidRPr="00D844DD" w:rsidRDefault="00FB190C" w:rsidP="00483DB6">
      <w:pPr>
        <w:rPr>
          <w:b w:val="0"/>
          <w:sz w:val="27"/>
          <w:szCs w:val="27"/>
          <w:lang w:val="pt-BR"/>
        </w:rPr>
      </w:pPr>
      <w:r w:rsidRPr="00D844DD">
        <w:rPr>
          <w:b w:val="0"/>
          <w:sz w:val="27"/>
          <w:szCs w:val="27"/>
          <w:lang w:val="pt-BR"/>
        </w:rPr>
        <w:t>a)</w:t>
      </w:r>
      <w:r w:rsidRPr="00D844DD">
        <w:rPr>
          <w:sz w:val="27"/>
          <w:szCs w:val="27"/>
          <w:lang w:val="pt-BR"/>
        </w:rPr>
        <w:t xml:space="preserve"> </w:t>
      </w:r>
      <w:r w:rsidR="0051282F" w:rsidRPr="00D844DD">
        <w:rPr>
          <w:position w:val="-12"/>
          <w:sz w:val="27"/>
          <w:szCs w:val="27"/>
          <w:lang w:val="fr-FR"/>
        </w:rPr>
        <w:object w:dxaOrig="1120" w:dyaOrig="420" w14:anchorId="0E17FD23">
          <v:shape id="_x0000_i1070" type="#_x0000_t75" style="width:56.1pt;height:21.5pt" o:ole="">
            <v:imagedata r:id="rId100" o:title=""/>
          </v:shape>
          <o:OLEObject Type="Embed" ProgID="Equation.DSMT4" ShapeID="_x0000_i1070" DrawAspect="Content" ObjectID="_1759298847" r:id="rId101"/>
        </w:object>
      </w:r>
      <w:r w:rsidRPr="00D844DD">
        <w:rPr>
          <w:b w:val="0"/>
          <w:sz w:val="27"/>
          <w:szCs w:val="27"/>
          <w:lang w:val="pt-BR"/>
        </w:rPr>
        <w:t>.</w:t>
      </w:r>
      <w:r w:rsidRPr="00D844DD">
        <w:rPr>
          <w:b w:val="0"/>
          <w:sz w:val="27"/>
          <w:szCs w:val="27"/>
          <w:lang w:val="pt-BR"/>
        </w:rPr>
        <w:tab/>
      </w:r>
      <w:r w:rsidRPr="00D844DD">
        <w:rPr>
          <w:b w:val="0"/>
          <w:sz w:val="27"/>
          <w:szCs w:val="27"/>
          <w:lang w:val="pt-BR"/>
        </w:rPr>
        <w:tab/>
      </w:r>
      <w:r w:rsidRPr="00D844DD">
        <w:rPr>
          <w:b w:val="0"/>
          <w:sz w:val="27"/>
          <w:szCs w:val="27"/>
          <w:lang w:val="pt-BR"/>
        </w:rPr>
        <w:tab/>
      </w:r>
      <w:r w:rsidRPr="00D844DD">
        <w:rPr>
          <w:b w:val="0"/>
          <w:sz w:val="27"/>
          <w:szCs w:val="27"/>
          <w:lang w:val="pt-BR"/>
        </w:rPr>
        <w:tab/>
        <w:t xml:space="preserve">b) </w:t>
      </w:r>
      <w:r w:rsidRPr="00D844DD">
        <w:rPr>
          <w:b w:val="0"/>
          <w:position w:val="-12"/>
          <w:sz w:val="27"/>
          <w:szCs w:val="27"/>
          <w:lang w:val="pt-BR"/>
        </w:rPr>
        <w:object w:dxaOrig="1920" w:dyaOrig="420" w14:anchorId="4956EF45">
          <v:shape id="_x0000_i1071" type="#_x0000_t75" style="width:96.3pt;height:21.5pt" o:ole="">
            <v:imagedata r:id="rId102" o:title=""/>
          </v:shape>
          <o:OLEObject Type="Embed" ProgID="Equation.DSMT4" ShapeID="_x0000_i1071" DrawAspect="Content" ObjectID="_1759298848" r:id="rId103"/>
        </w:object>
      </w:r>
      <w:r w:rsidRPr="00D844DD">
        <w:rPr>
          <w:b w:val="0"/>
          <w:sz w:val="27"/>
          <w:szCs w:val="27"/>
          <w:lang w:val="pt-BR"/>
        </w:rPr>
        <w:t xml:space="preserve">. </w:t>
      </w:r>
    </w:p>
    <w:p w14:paraId="12260866" w14:textId="2CB37974" w:rsidR="001C7E9D" w:rsidRPr="00D844DD" w:rsidRDefault="00377EB4" w:rsidP="00483DB6">
      <w:pPr>
        <w:rPr>
          <w:rFonts w:eastAsia="Calibri"/>
          <w:b w:val="0"/>
          <w:sz w:val="28"/>
          <w:szCs w:val="28"/>
          <w:shd w:val="clear" w:color="auto" w:fill="FFFFFF"/>
          <w:lang w:val="pt-BR"/>
        </w:rPr>
      </w:pPr>
      <w:r w:rsidRPr="00D844DD">
        <w:rPr>
          <w:i/>
          <w:sz w:val="27"/>
          <w:szCs w:val="27"/>
          <w:lang w:val="pt-BR"/>
        </w:rPr>
        <w:t>Bài 2(</w:t>
      </w:r>
      <w:r w:rsidR="009F7C00" w:rsidRPr="00D844DD">
        <w:rPr>
          <w:i/>
          <w:sz w:val="27"/>
          <w:szCs w:val="27"/>
          <w:lang w:val="pt-BR"/>
        </w:rPr>
        <w:t>0,75</w:t>
      </w:r>
      <w:r w:rsidR="0030096A" w:rsidRPr="00D844DD">
        <w:rPr>
          <w:i/>
          <w:sz w:val="27"/>
          <w:szCs w:val="27"/>
          <w:lang w:val="pt-BR"/>
        </w:rPr>
        <w:t xml:space="preserve"> </w:t>
      </w:r>
      <w:r w:rsidR="006B3E28" w:rsidRPr="00D844DD">
        <w:rPr>
          <w:i/>
          <w:sz w:val="27"/>
          <w:szCs w:val="27"/>
          <w:lang w:val="pt-BR"/>
        </w:rPr>
        <w:t>điểm)</w:t>
      </w:r>
      <w:r w:rsidR="006B3E28" w:rsidRPr="00D844DD">
        <w:rPr>
          <w:b w:val="0"/>
          <w:sz w:val="27"/>
          <w:szCs w:val="27"/>
          <w:lang w:val="pt-BR"/>
        </w:rPr>
        <w:t xml:space="preserve">: </w:t>
      </w:r>
      <w:r w:rsidR="001C7E9D" w:rsidRPr="00D844DD">
        <w:rPr>
          <w:rFonts w:eastAsia="Calibri"/>
          <w:b w:val="0"/>
          <w:sz w:val="28"/>
          <w:szCs w:val="28"/>
          <w:shd w:val="clear" w:color="auto" w:fill="FFFFFF"/>
          <w:lang w:val="pt-BR"/>
        </w:rPr>
        <w:t>Bảng thống kê sau biểu diễn số huy chương vàng trong hai kì SEA Games năm 2017 và 2019 của đoàn thể thao Việt Nam, Thái Lan.</w:t>
      </w:r>
    </w:p>
    <w:tbl>
      <w:tblPr>
        <w:tblW w:w="0" w:type="auto"/>
        <w:tblInd w:w="846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474"/>
        <w:gridCol w:w="2912"/>
        <w:gridCol w:w="2977"/>
      </w:tblGrid>
      <w:tr w:rsidR="00D844DD" w:rsidRPr="00D844DD" w14:paraId="5284587D" w14:textId="77777777" w:rsidTr="009326EC">
        <w:tc>
          <w:tcPr>
            <w:tcW w:w="247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81CFE74" w14:textId="77777777" w:rsidR="001C7E9D" w:rsidRPr="00D844DD" w:rsidRDefault="001C7E9D" w:rsidP="00483DB6">
            <w:pPr>
              <w:jc w:val="center"/>
              <w:rPr>
                <w:b w:val="0"/>
                <w:sz w:val="28"/>
                <w:szCs w:val="28"/>
                <w:lang w:val="vi-VN" w:eastAsia="vi-VN"/>
              </w:rPr>
            </w:pPr>
            <w:r w:rsidRPr="00D844DD">
              <w:rPr>
                <w:b w:val="0"/>
                <w:sz w:val="28"/>
                <w:szCs w:val="28"/>
                <w:lang w:val="vi-VN" w:eastAsia="vi-VN"/>
              </w:rPr>
              <w:t> </w:t>
            </w:r>
          </w:p>
        </w:tc>
        <w:tc>
          <w:tcPr>
            <w:tcW w:w="291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B5A9A54" w14:textId="77777777" w:rsidR="001C7E9D" w:rsidRPr="00D844DD" w:rsidRDefault="001C7E9D" w:rsidP="00483DB6">
            <w:pPr>
              <w:jc w:val="center"/>
              <w:rPr>
                <w:b w:val="0"/>
                <w:sz w:val="28"/>
                <w:szCs w:val="28"/>
                <w:lang w:val="vi-VN" w:eastAsia="vi-VN"/>
              </w:rPr>
            </w:pPr>
            <w:r w:rsidRPr="00D844DD">
              <w:rPr>
                <w:b w:val="0"/>
                <w:sz w:val="28"/>
                <w:szCs w:val="28"/>
                <w:lang w:val="vi-VN" w:eastAsia="vi-VN"/>
              </w:rPr>
              <w:t>SEA Games 2019</w:t>
            </w:r>
          </w:p>
        </w:tc>
        <w:tc>
          <w:tcPr>
            <w:tcW w:w="297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DDF81D4" w14:textId="77777777" w:rsidR="001C7E9D" w:rsidRPr="00D844DD" w:rsidRDefault="001C7E9D" w:rsidP="00483DB6">
            <w:pPr>
              <w:jc w:val="center"/>
              <w:rPr>
                <w:b w:val="0"/>
                <w:sz w:val="28"/>
                <w:szCs w:val="28"/>
                <w:lang w:val="vi-VN" w:eastAsia="vi-VN"/>
              </w:rPr>
            </w:pPr>
            <w:r w:rsidRPr="00D844DD">
              <w:rPr>
                <w:b w:val="0"/>
                <w:sz w:val="28"/>
                <w:szCs w:val="28"/>
                <w:lang w:val="vi-VN" w:eastAsia="vi-VN"/>
              </w:rPr>
              <w:t>SEA Games 2017</w:t>
            </w:r>
          </w:p>
        </w:tc>
      </w:tr>
      <w:tr w:rsidR="00D844DD" w:rsidRPr="00D844DD" w14:paraId="04A57354" w14:textId="77777777" w:rsidTr="009326EC">
        <w:tc>
          <w:tcPr>
            <w:tcW w:w="247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A438F46" w14:textId="77777777" w:rsidR="001C7E9D" w:rsidRPr="00D844DD" w:rsidRDefault="001C7E9D" w:rsidP="00483DB6">
            <w:pPr>
              <w:jc w:val="center"/>
              <w:rPr>
                <w:b w:val="0"/>
                <w:sz w:val="28"/>
                <w:szCs w:val="28"/>
                <w:lang w:val="vi-VN" w:eastAsia="vi-VN"/>
              </w:rPr>
            </w:pPr>
            <w:r w:rsidRPr="00D844DD">
              <w:rPr>
                <w:b w:val="0"/>
                <w:sz w:val="28"/>
                <w:szCs w:val="28"/>
                <w:lang w:val="vi-VN" w:eastAsia="vi-VN"/>
              </w:rPr>
              <w:t>Việt Nam</w:t>
            </w:r>
          </w:p>
        </w:tc>
        <w:tc>
          <w:tcPr>
            <w:tcW w:w="2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DC3E6E" w14:textId="77777777" w:rsidR="001C7E9D" w:rsidRPr="00D844DD" w:rsidRDefault="001C7E9D" w:rsidP="00483DB6">
            <w:pPr>
              <w:jc w:val="center"/>
              <w:rPr>
                <w:b w:val="0"/>
                <w:sz w:val="28"/>
                <w:szCs w:val="28"/>
                <w:lang w:val="vi-VN" w:eastAsia="vi-VN"/>
              </w:rPr>
            </w:pPr>
            <w:r w:rsidRPr="00D844DD">
              <w:rPr>
                <w:b w:val="0"/>
                <w:sz w:val="28"/>
                <w:szCs w:val="28"/>
                <w:lang w:val="vi-VN" w:eastAsia="vi-VN"/>
              </w:rPr>
              <w:t>98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853DF2C" w14:textId="77777777" w:rsidR="001C7E9D" w:rsidRPr="00D844DD" w:rsidRDefault="001C7E9D" w:rsidP="00483DB6">
            <w:pPr>
              <w:jc w:val="center"/>
              <w:rPr>
                <w:b w:val="0"/>
                <w:sz w:val="28"/>
                <w:szCs w:val="28"/>
                <w:lang w:val="vi-VN" w:eastAsia="vi-VN"/>
              </w:rPr>
            </w:pPr>
            <w:r w:rsidRPr="00D844DD">
              <w:rPr>
                <w:b w:val="0"/>
                <w:sz w:val="28"/>
                <w:szCs w:val="28"/>
                <w:lang w:val="vi-VN" w:eastAsia="vi-VN"/>
              </w:rPr>
              <w:t>58</w:t>
            </w:r>
          </w:p>
        </w:tc>
      </w:tr>
      <w:tr w:rsidR="00D844DD" w:rsidRPr="00D844DD" w14:paraId="44B8C094" w14:textId="77777777" w:rsidTr="009326EC">
        <w:tc>
          <w:tcPr>
            <w:tcW w:w="247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A4616E9" w14:textId="77777777" w:rsidR="001C7E9D" w:rsidRPr="00D844DD" w:rsidRDefault="001C7E9D" w:rsidP="00483DB6">
            <w:pPr>
              <w:jc w:val="center"/>
              <w:rPr>
                <w:b w:val="0"/>
                <w:sz w:val="28"/>
                <w:szCs w:val="28"/>
                <w:lang w:val="vi-VN" w:eastAsia="vi-VN"/>
              </w:rPr>
            </w:pPr>
            <w:r w:rsidRPr="00D844DD">
              <w:rPr>
                <w:b w:val="0"/>
                <w:sz w:val="28"/>
                <w:szCs w:val="28"/>
                <w:lang w:val="vi-VN" w:eastAsia="vi-VN"/>
              </w:rPr>
              <w:t>Thái Lan</w:t>
            </w:r>
          </w:p>
        </w:tc>
        <w:tc>
          <w:tcPr>
            <w:tcW w:w="29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DE9C7BA" w14:textId="77777777" w:rsidR="001C7E9D" w:rsidRPr="00D844DD" w:rsidRDefault="001C7E9D" w:rsidP="00483DB6">
            <w:pPr>
              <w:jc w:val="center"/>
              <w:rPr>
                <w:b w:val="0"/>
                <w:sz w:val="28"/>
                <w:szCs w:val="28"/>
                <w:lang w:val="vi-VN" w:eastAsia="vi-VN"/>
              </w:rPr>
            </w:pPr>
            <w:r w:rsidRPr="00D844DD">
              <w:rPr>
                <w:b w:val="0"/>
                <w:sz w:val="28"/>
                <w:szCs w:val="28"/>
                <w:lang w:val="vi-VN" w:eastAsia="vi-VN"/>
              </w:rPr>
              <w:t>92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CA017AB" w14:textId="77777777" w:rsidR="001C7E9D" w:rsidRPr="00D844DD" w:rsidRDefault="001C7E9D" w:rsidP="00483DB6">
            <w:pPr>
              <w:jc w:val="center"/>
              <w:rPr>
                <w:b w:val="0"/>
                <w:sz w:val="28"/>
                <w:szCs w:val="28"/>
                <w:lang w:val="vi-VN" w:eastAsia="vi-VN"/>
              </w:rPr>
            </w:pPr>
            <w:r w:rsidRPr="00D844DD">
              <w:rPr>
                <w:b w:val="0"/>
                <w:sz w:val="28"/>
                <w:szCs w:val="28"/>
                <w:lang w:val="vi-VN" w:eastAsia="vi-VN"/>
              </w:rPr>
              <w:t>72</w:t>
            </w:r>
          </w:p>
        </w:tc>
      </w:tr>
    </w:tbl>
    <w:p w14:paraId="7EC0D636" w14:textId="77777777" w:rsidR="001C7E9D" w:rsidRPr="00D844DD" w:rsidRDefault="001C7E9D" w:rsidP="00483DB6">
      <w:pPr>
        <w:shd w:val="clear" w:color="auto" w:fill="FFFFFF"/>
        <w:jc w:val="center"/>
        <w:rPr>
          <w:b w:val="0"/>
          <w:sz w:val="28"/>
          <w:szCs w:val="28"/>
          <w:lang w:val="vi-VN" w:eastAsia="vi-VN"/>
        </w:rPr>
      </w:pPr>
      <w:r w:rsidRPr="00D844DD">
        <w:rPr>
          <w:b w:val="0"/>
          <w:i/>
          <w:iCs/>
          <w:sz w:val="28"/>
          <w:szCs w:val="28"/>
          <w:lang w:val="vi-VN" w:eastAsia="vi-VN"/>
        </w:rPr>
        <w:t>(Theo website chính thức các Đại hội thể thao Đông Nam Á lần thứ 29, 30)</w:t>
      </w:r>
    </w:p>
    <w:p w14:paraId="46E6DDC3" w14:textId="73075558" w:rsidR="001C7E9D" w:rsidRPr="00D844DD" w:rsidRDefault="001C7E9D" w:rsidP="00483DB6">
      <w:pPr>
        <w:rPr>
          <w:rFonts w:eastAsia="Calibri"/>
          <w:b w:val="0"/>
          <w:sz w:val="28"/>
          <w:szCs w:val="28"/>
          <w:shd w:val="clear" w:color="auto" w:fill="FFFFFF"/>
          <w:lang w:val="vi-VN"/>
        </w:rPr>
      </w:pPr>
      <w:r w:rsidRPr="00D844DD">
        <w:rPr>
          <w:rFonts w:eastAsia="Calibri"/>
          <w:b w:val="0"/>
          <w:sz w:val="28"/>
          <w:szCs w:val="28"/>
          <w:shd w:val="clear" w:color="auto" w:fill="FFFFFF"/>
          <w:lang w:val="vi-VN"/>
        </w:rPr>
        <w:t>Vẽ biểu đồ để so sánh số huy chương của mỗi quốc gia đạt được qua hai kì SEA Games.</w:t>
      </w:r>
    </w:p>
    <w:p w14:paraId="14460BC9" w14:textId="61BE95D8" w:rsidR="0096550F" w:rsidRPr="00D844DD" w:rsidRDefault="00377EB4" w:rsidP="00483DB6">
      <w:pPr>
        <w:autoSpaceDE w:val="0"/>
        <w:autoSpaceDN w:val="0"/>
        <w:adjustRightInd w:val="0"/>
        <w:jc w:val="both"/>
        <w:rPr>
          <w:b w:val="0"/>
          <w:sz w:val="27"/>
          <w:szCs w:val="27"/>
          <w:lang w:val="pt-BR"/>
        </w:rPr>
      </w:pPr>
      <w:r w:rsidRPr="00D844DD">
        <w:rPr>
          <w:i/>
          <w:sz w:val="27"/>
          <w:szCs w:val="27"/>
          <w:lang w:val="pt-BR"/>
        </w:rPr>
        <w:t xml:space="preserve">Bài </w:t>
      </w:r>
      <w:r w:rsidR="0030096A" w:rsidRPr="00D844DD">
        <w:rPr>
          <w:i/>
          <w:sz w:val="27"/>
          <w:szCs w:val="27"/>
          <w:lang w:val="pt-BR"/>
        </w:rPr>
        <w:t>3</w:t>
      </w:r>
      <w:r w:rsidRPr="00D844DD">
        <w:rPr>
          <w:i/>
          <w:sz w:val="27"/>
          <w:szCs w:val="27"/>
          <w:lang w:val="pt-BR"/>
        </w:rPr>
        <w:t>(</w:t>
      </w:r>
      <w:r w:rsidR="00DA6636" w:rsidRPr="00D844DD">
        <w:rPr>
          <w:i/>
          <w:sz w:val="27"/>
          <w:szCs w:val="27"/>
          <w:lang w:val="pt-BR"/>
        </w:rPr>
        <w:t>2,0</w:t>
      </w:r>
      <w:r w:rsidR="006B3E28" w:rsidRPr="00D844DD">
        <w:rPr>
          <w:i/>
          <w:sz w:val="27"/>
          <w:szCs w:val="27"/>
          <w:lang w:val="pt-BR"/>
        </w:rPr>
        <w:t xml:space="preserve"> điểm)</w:t>
      </w:r>
      <w:r w:rsidR="006B3E28" w:rsidRPr="00D844DD">
        <w:rPr>
          <w:b w:val="0"/>
          <w:sz w:val="27"/>
          <w:szCs w:val="27"/>
          <w:lang w:val="pt-BR"/>
        </w:rPr>
        <w:t xml:space="preserve">: </w:t>
      </w:r>
      <w:r w:rsidR="00B6202E" w:rsidRPr="00D844DD">
        <w:rPr>
          <w:b w:val="0"/>
          <w:sz w:val="27"/>
          <w:szCs w:val="27"/>
          <w:lang w:val="pt-BR"/>
        </w:rPr>
        <w:t xml:space="preserve">Cho hình thang ABCD (AB//CD ) có </w:t>
      </w:r>
      <w:r w:rsidR="00B6202E" w:rsidRPr="00D844DD">
        <w:rPr>
          <w:b w:val="0"/>
          <w:position w:val="-10"/>
          <w:sz w:val="27"/>
          <w:szCs w:val="27"/>
          <w:lang w:val="pt-BR"/>
        </w:rPr>
        <w:object w:dxaOrig="2439" w:dyaOrig="340" w14:anchorId="4C69C985">
          <v:shape id="_x0000_i1072" type="#_x0000_t75" style="width:122.5pt;height:16.85pt" o:ole="">
            <v:imagedata r:id="rId104" o:title=""/>
          </v:shape>
          <o:OLEObject Type="Embed" ProgID="Equation.DSMT4" ShapeID="_x0000_i1072" DrawAspect="Content" ObjectID="_1759298849" r:id="rId105"/>
        </w:object>
      </w:r>
      <w:r w:rsidR="00B6202E" w:rsidRPr="00D844DD">
        <w:rPr>
          <w:b w:val="0"/>
          <w:sz w:val="27"/>
          <w:szCs w:val="27"/>
          <w:lang w:val="pt-BR"/>
        </w:rPr>
        <w:t xml:space="preserve"> Đường thẳng d song song với hai đáy và cắt hai cạnh bên AD, BC của hình thang đó lần lượt t</w:t>
      </w:r>
      <w:r w:rsidR="00DA6636" w:rsidRPr="00D844DD">
        <w:rPr>
          <w:b w:val="0"/>
          <w:sz w:val="27"/>
          <w:szCs w:val="27"/>
          <w:lang w:val="pt-BR"/>
        </w:rPr>
        <w:t>ạ</w:t>
      </w:r>
      <w:r w:rsidR="00B6202E" w:rsidRPr="00D844DD">
        <w:rPr>
          <w:b w:val="0"/>
          <w:sz w:val="27"/>
          <w:szCs w:val="27"/>
          <w:lang w:val="pt-BR"/>
        </w:rPr>
        <w:t xml:space="preserve">i M, N; cắt đường chéo AC tại P. </w:t>
      </w:r>
    </w:p>
    <w:p w14:paraId="0FA710BD" w14:textId="67875D6D" w:rsidR="00DA6636" w:rsidRPr="00D844DD" w:rsidRDefault="00DA6636" w:rsidP="00483DB6">
      <w:pPr>
        <w:autoSpaceDE w:val="0"/>
        <w:autoSpaceDN w:val="0"/>
        <w:adjustRightInd w:val="0"/>
        <w:jc w:val="both"/>
        <w:rPr>
          <w:b w:val="0"/>
          <w:sz w:val="27"/>
          <w:szCs w:val="27"/>
          <w:lang w:val="pt-BR"/>
        </w:rPr>
      </w:pPr>
      <w:r w:rsidRPr="00D844DD">
        <w:rPr>
          <w:b w:val="0"/>
          <w:sz w:val="27"/>
          <w:szCs w:val="27"/>
          <w:lang w:val="pt-BR"/>
        </w:rPr>
        <w:t xml:space="preserve">a) Chứng minh </w:t>
      </w:r>
      <w:r w:rsidRPr="00D844DD">
        <w:rPr>
          <w:b w:val="0"/>
          <w:position w:val="-28"/>
          <w:sz w:val="27"/>
          <w:szCs w:val="27"/>
          <w:lang w:val="pt-BR"/>
        </w:rPr>
        <w:object w:dxaOrig="1320" w:dyaOrig="720" w14:anchorId="4D33046A">
          <v:shape id="_x0000_i1073" type="#_x0000_t75" style="width:66.4pt;height:36.45pt" o:ole="">
            <v:imagedata r:id="rId106" o:title=""/>
          </v:shape>
          <o:OLEObject Type="Embed" ProgID="Equation.DSMT4" ShapeID="_x0000_i1073" DrawAspect="Content" ObjectID="_1759298850" r:id="rId107"/>
        </w:object>
      </w:r>
    </w:p>
    <w:p w14:paraId="4F181642" w14:textId="70D88956" w:rsidR="00DA6636" w:rsidRPr="00D844DD" w:rsidRDefault="00DA6636" w:rsidP="00483DB6">
      <w:pPr>
        <w:autoSpaceDE w:val="0"/>
        <w:autoSpaceDN w:val="0"/>
        <w:adjustRightInd w:val="0"/>
        <w:jc w:val="both"/>
        <w:rPr>
          <w:b w:val="0"/>
          <w:bCs/>
          <w:i/>
          <w:iCs/>
          <w:sz w:val="27"/>
          <w:szCs w:val="27"/>
          <w:lang w:val="pt-BR"/>
        </w:rPr>
      </w:pPr>
      <w:r w:rsidRPr="00D844DD">
        <w:rPr>
          <w:b w:val="0"/>
          <w:sz w:val="27"/>
          <w:szCs w:val="27"/>
          <w:lang w:val="pt-BR"/>
        </w:rPr>
        <w:t xml:space="preserve">b) Tính độ dài các đoạn thẳng MP, PN, MN; biết </w:t>
      </w:r>
      <w:r w:rsidRPr="00D844DD">
        <w:rPr>
          <w:b w:val="0"/>
          <w:position w:val="-4"/>
          <w:sz w:val="27"/>
          <w:szCs w:val="27"/>
          <w:lang w:val="pt-BR"/>
        </w:rPr>
        <w:object w:dxaOrig="1340" w:dyaOrig="279" w14:anchorId="7BEF28E0">
          <v:shape id="_x0000_i1074" type="#_x0000_t75" style="width:67.3pt;height:14.05pt" o:ole="">
            <v:imagedata r:id="rId108" o:title=""/>
          </v:shape>
          <o:OLEObject Type="Embed" ProgID="Equation.DSMT4" ShapeID="_x0000_i1074" DrawAspect="Content" ObjectID="_1759298851" r:id="rId109"/>
        </w:object>
      </w:r>
    </w:p>
    <w:p w14:paraId="1D1400C5" w14:textId="51DE5848" w:rsidR="0030096A" w:rsidRPr="00D844DD" w:rsidRDefault="00B913D2" w:rsidP="00483DB6">
      <w:pPr>
        <w:autoSpaceDE w:val="0"/>
        <w:autoSpaceDN w:val="0"/>
        <w:adjustRightInd w:val="0"/>
        <w:jc w:val="both"/>
        <w:rPr>
          <w:i/>
          <w:iCs/>
          <w:sz w:val="27"/>
          <w:szCs w:val="27"/>
          <w:lang w:val="pt-BR"/>
        </w:rPr>
      </w:pPr>
      <w:r w:rsidRPr="00D844DD">
        <w:rPr>
          <w:i/>
          <w:iCs/>
          <w:noProof/>
          <w:sz w:val="27"/>
          <w:szCs w:val="27"/>
        </w:rPr>
        <w:drawing>
          <wp:anchor distT="0" distB="0" distL="114300" distR="114300" simplePos="0" relativeHeight="251660288" behindDoc="1" locked="0" layoutInCell="1" allowOverlap="1" wp14:anchorId="76B9F4B7" wp14:editId="20D3CBB0">
            <wp:simplePos x="0" y="0"/>
            <wp:positionH relativeFrom="column">
              <wp:posOffset>2430390</wp:posOffset>
            </wp:positionH>
            <wp:positionV relativeFrom="paragraph">
              <wp:posOffset>544686</wp:posOffset>
            </wp:positionV>
            <wp:extent cx="1475334" cy="1576639"/>
            <wp:effectExtent l="0" t="0" r="0" b="0"/>
            <wp:wrapNone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334" cy="1576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0096A" w:rsidRPr="00D844DD">
        <w:rPr>
          <w:i/>
          <w:iCs/>
          <w:sz w:val="27"/>
          <w:szCs w:val="27"/>
          <w:lang w:val="pt-BR"/>
        </w:rPr>
        <w:t xml:space="preserve">Bài 4: </w:t>
      </w:r>
      <w:r w:rsidR="007A5B45" w:rsidRPr="00D844DD">
        <w:rPr>
          <w:i/>
          <w:iCs/>
          <w:sz w:val="27"/>
          <w:szCs w:val="27"/>
          <w:lang w:val="pt-BR"/>
        </w:rPr>
        <w:t>(1,0 điểm)</w:t>
      </w:r>
      <w:r w:rsidR="00D04C56" w:rsidRPr="00D844DD">
        <w:rPr>
          <w:i/>
          <w:iCs/>
          <w:sz w:val="27"/>
          <w:szCs w:val="27"/>
          <w:lang w:val="pt-BR"/>
        </w:rPr>
        <w:t xml:space="preserve"> </w:t>
      </w:r>
      <w:r w:rsidR="00D04C56" w:rsidRPr="00D844DD">
        <w:rPr>
          <w:b w:val="0"/>
          <w:bCs/>
          <w:sz w:val="27"/>
          <w:szCs w:val="27"/>
          <w:lang w:val="pt-BR"/>
        </w:rPr>
        <w:t>Nhà bạn An ở vị trí B, nhà bạn Hải ở vị trí C ( hình vẽ bên), biết rằng tứ giác AMNC là hình vuông và B là trung điểm của AM. Hai bạn đi bộ cùng một vận tốc trên con đường BC đến điểm D. Bạn An xuất phát lúc 7 h 30. Hỏi bạn Hải phải xuất phát lúc mấy giờ để gặp bạn An lúc 8 h tại điểm D?</w:t>
      </w:r>
      <w:r w:rsidR="00D04C56" w:rsidRPr="00D844DD">
        <w:rPr>
          <w:i/>
          <w:iCs/>
          <w:sz w:val="27"/>
          <w:szCs w:val="27"/>
          <w:lang w:val="pt-BR"/>
        </w:rPr>
        <w:t xml:space="preserve"> </w:t>
      </w:r>
    </w:p>
    <w:p w14:paraId="1BEEADB3" w14:textId="3AA7C932" w:rsidR="000233F0" w:rsidRPr="00D844DD" w:rsidRDefault="000233F0" w:rsidP="00483DB6">
      <w:pPr>
        <w:autoSpaceDE w:val="0"/>
        <w:autoSpaceDN w:val="0"/>
        <w:adjustRightInd w:val="0"/>
        <w:jc w:val="center"/>
        <w:rPr>
          <w:i/>
          <w:iCs/>
          <w:sz w:val="27"/>
          <w:szCs w:val="27"/>
          <w:lang w:val="pt-BR"/>
        </w:rPr>
      </w:pPr>
    </w:p>
    <w:p w14:paraId="02207E3F" w14:textId="77777777" w:rsidR="002408C0" w:rsidRPr="00D844DD" w:rsidRDefault="002408C0" w:rsidP="00483DB6">
      <w:pPr>
        <w:autoSpaceDE w:val="0"/>
        <w:autoSpaceDN w:val="0"/>
        <w:adjustRightInd w:val="0"/>
        <w:jc w:val="both"/>
        <w:rPr>
          <w:b w:val="0"/>
          <w:bCs/>
          <w:sz w:val="27"/>
          <w:szCs w:val="27"/>
          <w:lang w:val="pt-BR"/>
        </w:rPr>
      </w:pPr>
    </w:p>
    <w:p w14:paraId="2DD6DC10" w14:textId="5E3EE892" w:rsidR="006B3E28" w:rsidRPr="00D844DD" w:rsidRDefault="006B3E28" w:rsidP="00483DB6">
      <w:pPr>
        <w:rPr>
          <w:b w:val="0"/>
          <w:sz w:val="27"/>
          <w:szCs w:val="27"/>
          <w:lang w:val="pt-BR"/>
        </w:rPr>
      </w:pPr>
    </w:p>
    <w:p w14:paraId="26C5285B" w14:textId="77777777" w:rsidR="006B3E28" w:rsidRPr="00D844DD" w:rsidRDefault="006B3E28" w:rsidP="00483DB6">
      <w:pPr>
        <w:rPr>
          <w:b w:val="0"/>
          <w:sz w:val="27"/>
          <w:szCs w:val="27"/>
          <w:lang w:val="pt-BR"/>
        </w:rPr>
      </w:pPr>
    </w:p>
    <w:p w14:paraId="0D80408D" w14:textId="77777777" w:rsidR="00B913D2" w:rsidRPr="00D844DD" w:rsidRDefault="00B913D2" w:rsidP="00483DB6">
      <w:pPr>
        <w:jc w:val="center"/>
        <w:rPr>
          <w:b w:val="0"/>
          <w:bCs/>
          <w:sz w:val="27"/>
          <w:szCs w:val="27"/>
          <w:lang w:val="pt-BR"/>
        </w:rPr>
      </w:pPr>
    </w:p>
    <w:p w14:paraId="0554A345" w14:textId="77777777" w:rsidR="00B913D2" w:rsidRPr="00D844DD" w:rsidRDefault="00B913D2" w:rsidP="00483DB6">
      <w:pPr>
        <w:jc w:val="center"/>
        <w:rPr>
          <w:b w:val="0"/>
          <w:bCs/>
          <w:sz w:val="27"/>
          <w:szCs w:val="27"/>
          <w:lang w:val="pt-BR"/>
        </w:rPr>
      </w:pPr>
    </w:p>
    <w:p w14:paraId="2984A39D" w14:textId="77777777" w:rsidR="00B913D2" w:rsidRPr="00D844DD" w:rsidRDefault="00B913D2" w:rsidP="00483DB6">
      <w:pPr>
        <w:jc w:val="center"/>
        <w:rPr>
          <w:b w:val="0"/>
          <w:bCs/>
          <w:sz w:val="27"/>
          <w:szCs w:val="27"/>
          <w:lang w:val="pt-BR"/>
        </w:rPr>
      </w:pPr>
    </w:p>
    <w:p w14:paraId="51EDC214" w14:textId="51FCCB3C" w:rsidR="00966FDE" w:rsidRPr="00D844DD" w:rsidRDefault="0096550F" w:rsidP="00483DB6">
      <w:pPr>
        <w:jc w:val="center"/>
        <w:rPr>
          <w:b w:val="0"/>
          <w:bCs/>
          <w:sz w:val="27"/>
          <w:szCs w:val="27"/>
          <w:lang w:val="pt-BR"/>
        </w:rPr>
      </w:pPr>
      <w:r w:rsidRPr="00D844DD">
        <w:rPr>
          <w:rFonts w:eastAsia="Calibri"/>
          <w:b w:val="0"/>
          <w:noProof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8AE8056" wp14:editId="63586AC1">
                <wp:simplePos x="0" y="0"/>
                <wp:positionH relativeFrom="margin">
                  <wp:posOffset>5316845</wp:posOffset>
                </wp:positionH>
                <wp:positionV relativeFrom="paragraph">
                  <wp:posOffset>2598953</wp:posOffset>
                </wp:positionV>
                <wp:extent cx="1447800" cy="295275"/>
                <wp:effectExtent l="0" t="0" r="19050" b="28575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80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3DEB37" w14:textId="14CC6627" w:rsidR="0027795A" w:rsidRPr="00A46105" w:rsidRDefault="0027795A" w:rsidP="0027795A">
                            <w:pPr>
                              <w:jc w:val="center"/>
                              <w:rPr>
                                <w:b w:val="0"/>
                                <w:i/>
                              </w:rPr>
                            </w:pPr>
                            <w:r w:rsidRPr="00A46105">
                              <w:rPr>
                                <w:b w:val="0"/>
                                <w:i/>
                              </w:rPr>
                              <w:t xml:space="preserve">Trang </w:t>
                            </w:r>
                            <w:r w:rsidR="00032064">
                              <w:rPr>
                                <w:b w:val="0"/>
                                <w:i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AE8056" id="Text Box 3" o:spid="_x0000_s1027" type="#_x0000_t202" style="position:absolute;left:0;text-align:left;margin-left:418.65pt;margin-top:204.65pt;width:114pt;height:23.25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" strokecolor="window">
                <v:textbox>
                  <w:txbxContent>
                    <w:p w14:paraId="513DEB37" w14:textId="14CC6627" w:rsidR="0027795A" w:rsidRPr="00A46105" w:rsidRDefault="0027795A" w:rsidP="0027795A">
                      <w:pPr>
                        <w:jc w:val="center"/>
                        <w:rPr>
                          <w:b w:val="0"/>
                          <w:i/>
                        </w:rPr>
                      </w:pPr>
                      <w:r w:rsidRPr="00A46105">
                        <w:rPr>
                          <w:b w:val="0"/>
                          <w:i/>
                        </w:rPr>
                        <w:t xml:space="preserve">Trang </w:t>
                      </w:r>
                      <w:r w:rsidR="00032064">
                        <w:rPr>
                          <w:b w:val="0"/>
                          <w:i/>
                        </w:rPr>
                        <w:t>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6B3E28" w:rsidRPr="00D844DD">
        <w:rPr>
          <w:b w:val="0"/>
          <w:bCs/>
          <w:sz w:val="27"/>
          <w:szCs w:val="27"/>
          <w:lang w:val="pt-BR"/>
        </w:rPr>
        <w:t>===== HẾT=====</w:t>
      </w:r>
    </w:p>
    <w:p w14:paraId="1B9F77BF" w14:textId="77777777" w:rsidR="00496FE6" w:rsidRPr="00D844DD" w:rsidRDefault="00496FE6" w:rsidP="00977FFD">
      <w:pPr>
        <w:rPr>
          <w:b w:val="0"/>
          <w:bCs/>
          <w:sz w:val="27"/>
          <w:szCs w:val="27"/>
          <w:lang w:val="pt-BR"/>
        </w:rPr>
      </w:pPr>
    </w:p>
    <w:p w14:paraId="5177516B" w14:textId="77777777" w:rsidR="00496FE6" w:rsidRPr="00D844DD" w:rsidRDefault="00496FE6" w:rsidP="00977FFD">
      <w:pPr>
        <w:rPr>
          <w:b w:val="0"/>
          <w:bCs/>
          <w:sz w:val="27"/>
          <w:szCs w:val="27"/>
          <w:lang w:val="pt-BR"/>
        </w:rPr>
      </w:pPr>
    </w:p>
    <w:p w14:paraId="3D31ADD2" w14:textId="77777777" w:rsidR="00496FE6" w:rsidRPr="00D844DD" w:rsidRDefault="00496FE6" w:rsidP="00977FFD">
      <w:pPr>
        <w:rPr>
          <w:b w:val="0"/>
          <w:bCs/>
          <w:sz w:val="27"/>
          <w:szCs w:val="27"/>
          <w:lang w:val="pt-BR"/>
        </w:rPr>
      </w:pPr>
    </w:p>
    <w:p w14:paraId="59A42793" w14:textId="77777777" w:rsidR="00496FE6" w:rsidRPr="00D844DD" w:rsidRDefault="00496FE6" w:rsidP="00977FFD">
      <w:pPr>
        <w:rPr>
          <w:b w:val="0"/>
          <w:bCs/>
          <w:sz w:val="27"/>
          <w:szCs w:val="27"/>
          <w:lang w:val="pt-BR"/>
        </w:rPr>
      </w:pPr>
    </w:p>
    <w:p w14:paraId="503CF38A" w14:textId="77777777" w:rsidR="00496FE6" w:rsidRPr="00D844DD" w:rsidRDefault="00496FE6" w:rsidP="00977FFD">
      <w:pPr>
        <w:rPr>
          <w:b w:val="0"/>
          <w:bCs/>
          <w:sz w:val="27"/>
          <w:szCs w:val="27"/>
          <w:lang w:val="pt-BR"/>
        </w:rPr>
      </w:pPr>
    </w:p>
    <w:p w14:paraId="3D5E301C" w14:textId="77777777" w:rsidR="00496FE6" w:rsidRPr="00D844DD" w:rsidRDefault="00496FE6" w:rsidP="00977FFD">
      <w:pPr>
        <w:rPr>
          <w:b w:val="0"/>
          <w:bCs/>
          <w:sz w:val="27"/>
          <w:szCs w:val="27"/>
          <w:lang w:val="pt-BR"/>
        </w:rPr>
      </w:pPr>
    </w:p>
    <w:p w14:paraId="024D3B0A" w14:textId="77777777" w:rsidR="00496FE6" w:rsidRPr="00D844DD" w:rsidRDefault="00496FE6" w:rsidP="00977FFD">
      <w:pPr>
        <w:rPr>
          <w:b w:val="0"/>
          <w:bCs/>
          <w:sz w:val="27"/>
          <w:szCs w:val="27"/>
          <w:lang w:val="pt-BR"/>
        </w:rPr>
      </w:pPr>
    </w:p>
    <w:p w14:paraId="62A7A1B9" w14:textId="77777777" w:rsidR="00496FE6" w:rsidRPr="00D844DD" w:rsidRDefault="00496FE6" w:rsidP="00977FFD">
      <w:pPr>
        <w:rPr>
          <w:b w:val="0"/>
          <w:bCs/>
          <w:sz w:val="27"/>
          <w:szCs w:val="27"/>
          <w:lang w:val="pt-BR"/>
        </w:rPr>
      </w:pPr>
    </w:p>
    <w:p w14:paraId="59C1585C" w14:textId="0DA6D44B" w:rsidR="00496FE6" w:rsidRPr="00D844DD" w:rsidRDefault="00496FE6" w:rsidP="00977FFD">
      <w:pPr>
        <w:rPr>
          <w:b w:val="0"/>
          <w:bCs/>
          <w:sz w:val="27"/>
          <w:szCs w:val="27"/>
          <w:lang w:val="pt-BR"/>
        </w:rPr>
      </w:pPr>
      <w:r w:rsidRPr="00D844DD">
        <w:rPr>
          <w:rFonts w:eastAsia="Calibri"/>
          <w:b w:val="0"/>
          <w:noProof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AD4E1D7" wp14:editId="70783C84">
                <wp:simplePos x="0" y="0"/>
                <wp:positionH relativeFrom="margin">
                  <wp:posOffset>5285862</wp:posOffset>
                </wp:positionH>
                <wp:positionV relativeFrom="paragraph">
                  <wp:posOffset>23981</wp:posOffset>
                </wp:positionV>
                <wp:extent cx="1447800" cy="295275"/>
                <wp:effectExtent l="0" t="0" r="19050" b="28575"/>
                <wp:wrapNone/>
                <wp:docPr id="124" name="Text Box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80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C890AE" w14:textId="1EE70813" w:rsidR="003E2AFC" w:rsidRPr="00A46105" w:rsidRDefault="003E2AFC" w:rsidP="003E2AFC">
                            <w:pPr>
                              <w:jc w:val="center"/>
                              <w:rPr>
                                <w:b w:val="0"/>
                                <w:i/>
                              </w:rPr>
                            </w:pPr>
                            <w:r w:rsidRPr="00A46105">
                              <w:rPr>
                                <w:b w:val="0"/>
                                <w:i/>
                              </w:rPr>
                              <w:t xml:space="preserve">Trang </w:t>
                            </w:r>
                            <w:r>
                              <w:rPr>
                                <w:b w:val="0"/>
                                <w:i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D4E1D7" id="Text Box 124" o:spid="_x0000_s1028" type="#_x0000_t202" style="position:absolute;margin-left:416.2pt;margin-top:1.9pt;width:114pt;height:23.25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" strokecolor="window">
                <v:textbox>
                  <w:txbxContent>
                    <w:p w14:paraId="0BC890AE" w14:textId="1EE70813" w:rsidR="003E2AFC" w:rsidRPr="00A46105" w:rsidRDefault="003E2AFC" w:rsidP="003E2AFC">
                      <w:pPr>
                        <w:jc w:val="center"/>
                        <w:rPr>
                          <w:b w:val="0"/>
                          <w:i/>
                        </w:rPr>
                      </w:pPr>
                      <w:r w:rsidRPr="00A46105">
                        <w:rPr>
                          <w:b w:val="0"/>
                          <w:i/>
                        </w:rPr>
                        <w:t xml:space="preserve">Trang </w:t>
                      </w:r>
                      <w:r>
                        <w:rPr>
                          <w:b w:val="0"/>
                          <w:i/>
                        </w:rPr>
                        <w:t>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914EFFB" w14:textId="3790DD8D" w:rsidR="00496FE6" w:rsidRPr="00D844DD" w:rsidRDefault="00496FE6" w:rsidP="00977FFD">
      <w:pPr>
        <w:rPr>
          <w:b w:val="0"/>
          <w:bCs/>
          <w:sz w:val="27"/>
          <w:szCs w:val="27"/>
          <w:lang w:val="pt-BR"/>
        </w:rPr>
      </w:pPr>
    </w:p>
    <w:p w14:paraId="73FCD95B" w14:textId="03956D4C" w:rsidR="00496FE6" w:rsidRPr="00D844DD" w:rsidRDefault="00496FE6" w:rsidP="00496FE6">
      <w:pPr>
        <w:jc w:val="center"/>
        <w:rPr>
          <w:rFonts w:eastAsia="Calibri"/>
          <w:lang w:val="pt-BR"/>
        </w:rPr>
      </w:pPr>
      <w:r w:rsidRPr="00D844DD">
        <w:rPr>
          <w:rFonts w:eastAsia="Calibri"/>
          <w:lang w:val="pt-BR"/>
        </w:rPr>
        <w:t xml:space="preserve">ĐÁP ÁN </w:t>
      </w:r>
    </w:p>
    <w:p w14:paraId="462B7A36" w14:textId="77777777" w:rsidR="00496FE6" w:rsidRPr="00D844DD" w:rsidRDefault="00496FE6" w:rsidP="00496FE6">
      <w:pPr>
        <w:rPr>
          <w:rFonts w:eastAsia="Calibri"/>
          <w:i/>
          <w:lang w:val="pt-BR"/>
        </w:rPr>
      </w:pPr>
      <w:r w:rsidRPr="00D844DD">
        <w:rPr>
          <w:rFonts w:eastAsia="Calibri"/>
          <w:i/>
          <w:lang w:val="pt-BR"/>
        </w:rPr>
        <w:t>Phần I(5,0 điểm)</w:t>
      </w:r>
    </w:p>
    <w:tbl>
      <w:tblPr>
        <w:tblStyle w:val="TableGrid1"/>
        <w:tblW w:w="10113" w:type="dxa"/>
        <w:tblLook w:val="04A0" w:firstRow="1" w:lastRow="0" w:firstColumn="1" w:lastColumn="0" w:noHBand="0" w:noVBand="1"/>
      </w:tblPr>
      <w:tblGrid>
        <w:gridCol w:w="1027"/>
        <w:gridCol w:w="594"/>
        <w:gridCol w:w="601"/>
        <w:gridCol w:w="553"/>
        <w:gridCol w:w="557"/>
        <w:gridCol w:w="561"/>
        <w:gridCol w:w="557"/>
        <w:gridCol w:w="561"/>
        <w:gridCol w:w="574"/>
        <w:gridCol w:w="582"/>
        <w:gridCol w:w="675"/>
        <w:gridCol w:w="679"/>
        <w:gridCol w:w="650"/>
        <w:gridCol w:w="679"/>
        <w:gridCol w:w="587"/>
        <w:gridCol w:w="676"/>
      </w:tblGrid>
      <w:tr w:rsidR="00D844DD" w:rsidRPr="00D844DD" w14:paraId="7DFD70AF" w14:textId="77777777" w:rsidTr="00496FE6">
        <w:trPr>
          <w:trHeight w:val="142"/>
        </w:trPr>
        <w:tc>
          <w:tcPr>
            <w:tcW w:w="1027" w:type="dxa"/>
          </w:tcPr>
          <w:p w14:paraId="0CFC30BA" w14:textId="77777777" w:rsidR="00496FE6" w:rsidRPr="00D844DD" w:rsidRDefault="00496FE6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Câu</w:t>
            </w:r>
          </w:p>
        </w:tc>
        <w:tc>
          <w:tcPr>
            <w:tcW w:w="594" w:type="dxa"/>
          </w:tcPr>
          <w:p w14:paraId="41E61182" w14:textId="77777777" w:rsidR="00496FE6" w:rsidRPr="00D844DD" w:rsidRDefault="00496FE6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1</w:t>
            </w:r>
          </w:p>
        </w:tc>
        <w:tc>
          <w:tcPr>
            <w:tcW w:w="601" w:type="dxa"/>
          </w:tcPr>
          <w:p w14:paraId="323A7C13" w14:textId="77777777" w:rsidR="00496FE6" w:rsidRPr="00D844DD" w:rsidRDefault="00496FE6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2</w:t>
            </w:r>
          </w:p>
        </w:tc>
        <w:tc>
          <w:tcPr>
            <w:tcW w:w="553" w:type="dxa"/>
          </w:tcPr>
          <w:p w14:paraId="08B6A233" w14:textId="77777777" w:rsidR="00496FE6" w:rsidRPr="00D844DD" w:rsidRDefault="00496FE6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3</w:t>
            </w:r>
          </w:p>
        </w:tc>
        <w:tc>
          <w:tcPr>
            <w:tcW w:w="557" w:type="dxa"/>
          </w:tcPr>
          <w:p w14:paraId="617921F7" w14:textId="77777777" w:rsidR="00496FE6" w:rsidRPr="00D844DD" w:rsidRDefault="00496FE6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4</w:t>
            </w:r>
          </w:p>
        </w:tc>
        <w:tc>
          <w:tcPr>
            <w:tcW w:w="561" w:type="dxa"/>
          </w:tcPr>
          <w:p w14:paraId="7F18FDB5" w14:textId="77777777" w:rsidR="00496FE6" w:rsidRPr="00D844DD" w:rsidRDefault="00496FE6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5</w:t>
            </w:r>
          </w:p>
        </w:tc>
        <w:tc>
          <w:tcPr>
            <w:tcW w:w="557" w:type="dxa"/>
          </w:tcPr>
          <w:p w14:paraId="7CCA080E" w14:textId="77777777" w:rsidR="00496FE6" w:rsidRPr="00D844DD" w:rsidRDefault="00496FE6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6</w:t>
            </w:r>
          </w:p>
        </w:tc>
        <w:tc>
          <w:tcPr>
            <w:tcW w:w="561" w:type="dxa"/>
          </w:tcPr>
          <w:p w14:paraId="6DA3F24D" w14:textId="77777777" w:rsidR="00496FE6" w:rsidRPr="00D844DD" w:rsidRDefault="00496FE6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7</w:t>
            </w:r>
          </w:p>
        </w:tc>
        <w:tc>
          <w:tcPr>
            <w:tcW w:w="574" w:type="dxa"/>
          </w:tcPr>
          <w:p w14:paraId="45935F7F" w14:textId="77777777" w:rsidR="00496FE6" w:rsidRPr="00D844DD" w:rsidRDefault="00496FE6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8</w:t>
            </w:r>
          </w:p>
        </w:tc>
        <w:tc>
          <w:tcPr>
            <w:tcW w:w="582" w:type="dxa"/>
          </w:tcPr>
          <w:p w14:paraId="41C357CA" w14:textId="77777777" w:rsidR="00496FE6" w:rsidRPr="00D844DD" w:rsidRDefault="00496FE6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9</w:t>
            </w:r>
          </w:p>
        </w:tc>
        <w:tc>
          <w:tcPr>
            <w:tcW w:w="675" w:type="dxa"/>
          </w:tcPr>
          <w:p w14:paraId="7E0BB340" w14:textId="77777777" w:rsidR="00496FE6" w:rsidRPr="00D844DD" w:rsidRDefault="00496FE6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10</w:t>
            </w:r>
          </w:p>
        </w:tc>
        <w:tc>
          <w:tcPr>
            <w:tcW w:w="679" w:type="dxa"/>
          </w:tcPr>
          <w:p w14:paraId="21E89A69" w14:textId="77777777" w:rsidR="00496FE6" w:rsidRPr="00D844DD" w:rsidRDefault="00496FE6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11</w:t>
            </w:r>
          </w:p>
        </w:tc>
        <w:tc>
          <w:tcPr>
            <w:tcW w:w="650" w:type="dxa"/>
          </w:tcPr>
          <w:p w14:paraId="737860DE" w14:textId="77777777" w:rsidR="00496FE6" w:rsidRPr="00D844DD" w:rsidRDefault="00496FE6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12</w:t>
            </w:r>
          </w:p>
        </w:tc>
        <w:tc>
          <w:tcPr>
            <w:tcW w:w="679" w:type="dxa"/>
          </w:tcPr>
          <w:p w14:paraId="6C2923B9" w14:textId="77777777" w:rsidR="00496FE6" w:rsidRPr="00D844DD" w:rsidRDefault="00496FE6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13</w:t>
            </w:r>
          </w:p>
        </w:tc>
        <w:tc>
          <w:tcPr>
            <w:tcW w:w="587" w:type="dxa"/>
          </w:tcPr>
          <w:p w14:paraId="014C72D0" w14:textId="77777777" w:rsidR="00496FE6" w:rsidRPr="00D844DD" w:rsidRDefault="00496FE6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14</w:t>
            </w:r>
          </w:p>
        </w:tc>
        <w:tc>
          <w:tcPr>
            <w:tcW w:w="676" w:type="dxa"/>
          </w:tcPr>
          <w:p w14:paraId="6CDD39C0" w14:textId="77777777" w:rsidR="00496FE6" w:rsidRPr="00D844DD" w:rsidRDefault="00496FE6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15</w:t>
            </w:r>
          </w:p>
        </w:tc>
      </w:tr>
      <w:tr w:rsidR="00D844DD" w:rsidRPr="00D844DD" w14:paraId="0F7E333C" w14:textId="77777777" w:rsidTr="00496FE6">
        <w:trPr>
          <w:trHeight w:val="142"/>
        </w:trPr>
        <w:tc>
          <w:tcPr>
            <w:tcW w:w="1027" w:type="dxa"/>
          </w:tcPr>
          <w:p w14:paraId="7ED8F191" w14:textId="77777777" w:rsidR="00496FE6" w:rsidRPr="00D844DD" w:rsidRDefault="00496FE6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Đ/ A</w:t>
            </w:r>
          </w:p>
        </w:tc>
        <w:tc>
          <w:tcPr>
            <w:tcW w:w="594" w:type="dxa"/>
          </w:tcPr>
          <w:p w14:paraId="63B83B97" w14:textId="18BECCAD" w:rsidR="00496FE6" w:rsidRPr="00D844DD" w:rsidRDefault="00496FE6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A</w:t>
            </w:r>
          </w:p>
        </w:tc>
        <w:tc>
          <w:tcPr>
            <w:tcW w:w="601" w:type="dxa"/>
          </w:tcPr>
          <w:p w14:paraId="2DD2E9B2" w14:textId="6ABEC0D1" w:rsidR="00496FE6" w:rsidRPr="00D844DD" w:rsidRDefault="00496FE6" w:rsidP="00496FE6">
            <w:pPr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B</w:t>
            </w:r>
          </w:p>
        </w:tc>
        <w:tc>
          <w:tcPr>
            <w:tcW w:w="553" w:type="dxa"/>
          </w:tcPr>
          <w:p w14:paraId="0F5C2357" w14:textId="32F80611" w:rsidR="00496FE6" w:rsidRPr="00D844DD" w:rsidRDefault="00496FE6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D</w:t>
            </w:r>
          </w:p>
        </w:tc>
        <w:tc>
          <w:tcPr>
            <w:tcW w:w="557" w:type="dxa"/>
          </w:tcPr>
          <w:p w14:paraId="5CC473A1" w14:textId="305482C6" w:rsidR="00496FE6" w:rsidRPr="00D844DD" w:rsidRDefault="00395239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A</w:t>
            </w:r>
          </w:p>
        </w:tc>
        <w:tc>
          <w:tcPr>
            <w:tcW w:w="561" w:type="dxa"/>
          </w:tcPr>
          <w:p w14:paraId="7794DC13" w14:textId="3529A804" w:rsidR="00496FE6" w:rsidRPr="00D844DD" w:rsidRDefault="00395239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D</w:t>
            </w:r>
          </w:p>
        </w:tc>
        <w:tc>
          <w:tcPr>
            <w:tcW w:w="557" w:type="dxa"/>
          </w:tcPr>
          <w:p w14:paraId="24CBB705" w14:textId="1A1F833D" w:rsidR="00496FE6" w:rsidRPr="00D844DD" w:rsidRDefault="00395239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C</w:t>
            </w:r>
          </w:p>
        </w:tc>
        <w:tc>
          <w:tcPr>
            <w:tcW w:w="561" w:type="dxa"/>
          </w:tcPr>
          <w:p w14:paraId="363906DF" w14:textId="45FA7036" w:rsidR="00496FE6" w:rsidRPr="00D844DD" w:rsidRDefault="00395239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D</w:t>
            </w:r>
          </w:p>
        </w:tc>
        <w:tc>
          <w:tcPr>
            <w:tcW w:w="574" w:type="dxa"/>
          </w:tcPr>
          <w:p w14:paraId="44C95A80" w14:textId="60D8533E" w:rsidR="00496FE6" w:rsidRPr="00D844DD" w:rsidRDefault="00395239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B</w:t>
            </w:r>
          </w:p>
        </w:tc>
        <w:tc>
          <w:tcPr>
            <w:tcW w:w="582" w:type="dxa"/>
          </w:tcPr>
          <w:p w14:paraId="7BA1B0E5" w14:textId="65FE5720" w:rsidR="00496FE6" w:rsidRPr="00D844DD" w:rsidRDefault="00395239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C</w:t>
            </w:r>
          </w:p>
        </w:tc>
        <w:tc>
          <w:tcPr>
            <w:tcW w:w="675" w:type="dxa"/>
          </w:tcPr>
          <w:p w14:paraId="050C3D94" w14:textId="69614C27" w:rsidR="00496FE6" w:rsidRPr="00D844DD" w:rsidRDefault="00395239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C</w:t>
            </w:r>
          </w:p>
        </w:tc>
        <w:tc>
          <w:tcPr>
            <w:tcW w:w="679" w:type="dxa"/>
          </w:tcPr>
          <w:p w14:paraId="41A2F7F6" w14:textId="54B352BA" w:rsidR="00496FE6" w:rsidRPr="00D844DD" w:rsidRDefault="00395239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B</w:t>
            </w:r>
          </w:p>
        </w:tc>
        <w:tc>
          <w:tcPr>
            <w:tcW w:w="650" w:type="dxa"/>
          </w:tcPr>
          <w:p w14:paraId="240F5DC1" w14:textId="7E798C3F" w:rsidR="00496FE6" w:rsidRPr="00D844DD" w:rsidRDefault="00395239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B</w:t>
            </w:r>
          </w:p>
        </w:tc>
        <w:tc>
          <w:tcPr>
            <w:tcW w:w="679" w:type="dxa"/>
          </w:tcPr>
          <w:p w14:paraId="7C8C703A" w14:textId="1806558F" w:rsidR="00496FE6" w:rsidRPr="00D844DD" w:rsidRDefault="00395239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B</w:t>
            </w:r>
          </w:p>
        </w:tc>
        <w:tc>
          <w:tcPr>
            <w:tcW w:w="587" w:type="dxa"/>
          </w:tcPr>
          <w:p w14:paraId="32BA6D56" w14:textId="460D0E6A" w:rsidR="00496FE6" w:rsidRPr="00D844DD" w:rsidRDefault="00395239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A</w:t>
            </w:r>
          </w:p>
        </w:tc>
        <w:tc>
          <w:tcPr>
            <w:tcW w:w="676" w:type="dxa"/>
          </w:tcPr>
          <w:p w14:paraId="35015748" w14:textId="7DEECC93" w:rsidR="00496FE6" w:rsidRPr="00D844DD" w:rsidRDefault="00395239" w:rsidP="00693273">
            <w:pPr>
              <w:jc w:val="center"/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D</w:t>
            </w:r>
          </w:p>
        </w:tc>
      </w:tr>
    </w:tbl>
    <w:p w14:paraId="7780429C" w14:textId="77777777" w:rsidR="00496FE6" w:rsidRPr="00D844DD" w:rsidRDefault="00496FE6" w:rsidP="00496FE6">
      <w:pPr>
        <w:rPr>
          <w:rFonts w:eastAsia="Calibri"/>
          <w:i/>
        </w:rPr>
      </w:pPr>
      <w:r w:rsidRPr="00D844DD">
        <w:rPr>
          <w:rFonts w:eastAsia="Calibri"/>
          <w:i/>
        </w:rPr>
        <w:t>Phần II( 5,0 điểm)</w:t>
      </w:r>
    </w:p>
    <w:p w14:paraId="0E885542" w14:textId="77777777" w:rsidR="00496FE6" w:rsidRPr="00D844DD" w:rsidRDefault="00496FE6" w:rsidP="00496FE6">
      <w:pPr>
        <w:rPr>
          <w:rFonts w:eastAsia="Calibri"/>
          <w:i/>
        </w:rPr>
      </w:pPr>
      <w:r w:rsidRPr="00D844DD">
        <w:rPr>
          <w:rFonts w:eastAsia="Calibri"/>
          <w:i/>
        </w:rPr>
        <w:t>Bài 1:</w:t>
      </w:r>
    </w:p>
    <w:tbl>
      <w:tblPr>
        <w:tblStyle w:val="TableGrid1"/>
        <w:tblW w:w="10121" w:type="dxa"/>
        <w:tblLook w:val="04A0" w:firstRow="1" w:lastRow="0" w:firstColumn="1" w:lastColumn="0" w:noHBand="0" w:noVBand="1"/>
      </w:tblPr>
      <w:tblGrid>
        <w:gridCol w:w="9385"/>
        <w:gridCol w:w="736"/>
      </w:tblGrid>
      <w:tr w:rsidR="00D844DD" w:rsidRPr="00D844DD" w14:paraId="629EFC65" w14:textId="77777777" w:rsidTr="008434D8">
        <w:trPr>
          <w:trHeight w:val="116"/>
        </w:trPr>
        <w:tc>
          <w:tcPr>
            <w:tcW w:w="9385" w:type="dxa"/>
          </w:tcPr>
          <w:p w14:paraId="1F3B7EC0" w14:textId="49C42E30" w:rsidR="00496FE6" w:rsidRPr="00D844DD" w:rsidRDefault="00A80D85" w:rsidP="00693273">
            <w:pPr>
              <w:rPr>
                <w:rFonts w:asciiTheme="majorHAnsi" w:eastAsia="Calibri" w:hAnsiTheme="majorHAnsi" w:cstheme="majorHAnsi"/>
                <w:b w:val="0"/>
                <w:i/>
                <w:lang w:val="pt-BR"/>
              </w:rPr>
            </w:pPr>
            <w:r w:rsidRPr="00D844DD">
              <w:rPr>
                <w:rFonts w:asciiTheme="majorHAnsi" w:hAnsiTheme="majorHAnsi" w:cstheme="majorHAnsi"/>
                <w:b w:val="0"/>
                <w:position w:val="-38"/>
                <w:sz w:val="27"/>
                <w:szCs w:val="27"/>
                <w:lang w:val="pt-BR"/>
              </w:rPr>
              <w:object w:dxaOrig="2140" w:dyaOrig="900" w14:anchorId="2B5DA71A">
                <v:shape id="_x0000_i1075" type="#_x0000_t75" style="width:107.55pt;height:45.8pt" o:ole="">
                  <v:imagedata r:id="rId111" o:title=""/>
                </v:shape>
                <o:OLEObject Type="Embed" ProgID="Equation.DSMT4" ShapeID="_x0000_i1075" DrawAspect="Content" ObjectID="_1759298852" r:id="rId112"/>
              </w:object>
            </w:r>
            <w:r w:rsidR="00496FE6" w:rsidRPr="00D844DD">
              <w:rPr>
                <w:rFonts w:asciiTheme="majorHAnsi" w:hAnsiTheme="majorHAnsi" w:cstheme="majorHAnsi"/>
                <w:b w:val="0"/>
                <w:lang w:val="pt-BR"/>
              </w:rPr>
              <w:t xml:space="preserve"> </w:t>
            </w:r>
          </w:p>
        </w:tc>
        <w:tc>
          <w:tcPr>
            <w:tcW w:w="736" w:type="dxa"/>
          </w:tcPr>
          <w:p w14:paraId="487A40F3" w14:textId="77777777" w:rsidR="00496FE6" w:rsidRPr="00D844DD" w:rsidRDefault="00496FE6" w:rsidP="00693273">
            <w:pPr>
              <w:rPr>
                <w:rFonts w:asciiTheme="majorHAnsi" w:eastAsia="Calibri" w:hAnsiTheme="majorHAnsi" w:cstheme="majorHAnsi"/>
                <w:b w:val="0"/>
              </w:rPr>
            </w:pPr>
          </w:p>
          <w:p w14:paraId="151A82C5" w14:textId="77777777" w:rsidR="00496FE6" w:rsidRPr="00D844DD" w:rsidRDefault="00496FE6" w:rsidP="00693273">
            <w:pPr>
              <w:rPr>
                <w:rFonts w:asciiTheme="majorHAnsi" w:eastAsia="Calibri" w:hAnsiTheme="majorHAnsi" w:cstheme="majorHAnsi"/>
                <w:b w:val="0"/>
              </w:rPr>
            </w:pPr>
          </w:p>
          <w:p w14:paraId="351786E6" w14:textId="77777777" w:rsidR="00496FE6" w:rsidRPr="00D844DD" w:rsidRDefault="00496FE6" w:rsidP="00693273">
            <w:pPr>
              <w:rPr>
                <w:rFonts w:asciiTheme="majorHAnsi" w:eastAsia="Calibri" w:hAnsiTheme="majorHAnsi" w:cstheme="majorHAnsi"/>
                <w:b w:val="0"/>
                <w:i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0,25</w:t>
            </w:r>
          </w:p>
        </w:tc>
      </w:tr>
      <w:tr w:rsidR="00D844DD" w:rsidRPr="00D844DD" w14:paraId="26D846C5" w14:textId="77777777" w:rsidTr="008434D8">
        <w:trPr>
          <w:trHeight w:val="116"/>
        </w:trPr>
        <w:tc>
          <w:tcPr>
            <w:tcW w:w="9385" w:type="dxa"/>
          </w:tcPr>
          <w:p w14:paraId="2AE2CC66" w14:textId="30168392" w:rsidR="00496FE6" w:rsidRPr="00D844DD" w:rsidRDefault="00B3330F" w:rsidP="00693273">
            <w:pPr>
              <w:rPr>
                <w:rFonts w:asciiTheme="majorHAnsi" w:hAnsiTheme="majorHAnsi" w:cstheme="majorHAnsi"/>
                <w:b w:val="0"/>
                <w:sz w:val="27"/>
                <w:szCs w:val="27"/>
                <w:lang w:val="pt-BR"/>
              </w:rPr>
            </w:pPr>
            <w:r w:rsidRPr="00B3330F">
              <w:rPr>
                <w:rFonts w:asciiTheme="majorHAnsi" w:hAnsiTheme="majorHAnsi" w:cstheme="majorHAnsi"/>
                <w:position w:val="-86"/>
              </w:rPr>
              <w:object w:dxaOrig="2860" w:dyaOrig="1860" w14:anchorId="31D6B82E">
                <v:shape id="_x0000_i1076" type="#_x0000_t75" style="width:143.05pt;height:93.5pt" o:ole="">
                  <v:imagedata r:id="rId113" o:title=""/>
                </v:shape>
                <o:OLEObject Type="Embed" ProgID="Equation.DSMT4" ShapeID="_x0000_i1076" DrawAspect="Content" ObjectID="_1759298853" r:id="rId114"/>
              </w:object>
            </w:r>
          </w:p>
        </w:tc>
        <w:tc>
          <w:tcPr>
            <w:tcW w:w="736" w:type="dxa"/>
          </w:tcPr>
          <w:p w14:paraId="59C81D40" w14:textId="77777777" w:rsidR="00496FE6" w:rsidRPr="00D844DD" w:rsidRDefault="00496FE6" w:rsidP="00693273">
            <w:pPr>
              <w:rPr>
                <w:rFonts w:asciiTheme="majorHAnsi" w:eastAsia="Calibri" w:hAnsiTheme="majorHAnsi" w:cstheme="majorHAnsi"/>
                <w:b w:val="0"/>
              </w:rPr>
            </w:pPr>
          </w:p>
          <w:p w14:paraId="78C3BA8C" w14:textId="6AC25420" w:rsidR="00496FE6" w:rsidRPr="00D844DD" w:rsidRDefault="00496FE6" w:rsidP="00693273">
            <w:pPr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0,</w:t>
            </w:r>
            <w:r w:rsidR="00B3330F">
              <w:rPr>
                <w:rFonts w:asciiTheme="majorHAnsi" w:eastAsia="Calibri" w:hAnsiTheme="majorHAnsi" w:cstheme="majorHAnsi"/>
                <w:b w:val="0"/>
              </w:rPr>
              <w:t>2</w:t>
            </w:r>
            <w:r w:rsidRPr="00D844DD">
              <w:rPr>
                <w:rFonts w:asciiTheme="majorHAnsi" w:eastAsia="Calibri" w:hAnsiTheme="majorHAnsi" w:cstheme="majorHAnsi"/>
                <w:b w:val="0"/>
              </w:rPr>
              <w:t>5</w:t>
            </w:r>
          </w:p>
          <w:p w14:paraId="3DA75BDA" w14:textId="77777777" w:rsidR="00B3330F" w:rsidRDefault="00B3330F" w:rsidP="00693273">
            <w:pPr>
              <w:rPr>
                <w:rFonts w:asciiTheme="majorHAnsi" w:eastAsia="Calibri" w:hAnsiTheme="majorHAnsi" w:cstheme="majorHAnsi"/>
                <w:b w:val="0"/>
              </w:rPr>
            </w:pPr>
          </w:p>
          <w:p w14:paraId="17FC23E8" w14:textId="2B4CD580" w:rsidR="00A80D85" w:rsidRPr="00D844DD" w:rsidRDefault="00B3330F" w:rsidP="00693273">
            <w:pPr>
              <w:rPr>
                <w:rFonts w:asciiTheme="majorHAnsi" w:eastAsia="Calibri" w:hAnsiTheme="majorHAnsi" w:cstheme="majorHAnsi"/>
                <w:b w:val="0"/>
              </w:rPr>
            </w:pPr>
            <w:r>
              <w:rPr>
                <w:rFonts w:asciiTheme="majorHAnsi" w:eastAsia="Calibri" w:hAnsiTheme="majorHAnsi" w:cstheme="majorHAnsi"/>
                <w:b w:val="0"/>
              </w:rPr>
              <w:t>0,25</w:t>
            </w:r>
          </w:p>
          <w:p w14:paraId="187208DE" w14:textId="77777777" w:rsidR="00B3330F" w:rsidRDefault="00B3330F" w:rsidP="00693273">
            <w:pPr>
              <w:rPr>
                <w:rFonts w:asciiTheme="majorHAnsi" w:eastAsia="Calibri" w:hAnsiTheme="majorHAnsi" w:cstheme="majorHAnsi"/>
                <w:b w:val="0"/>
              </w:rPr>
            </w:pPr>
          </w:p>
          <w:p w14:paraId="6D1702EE" w14:textId="587B978E" w:rsidR="00A80D85" w:rsidRPr="00D844DD" w:rsidRDefault="00A80D85" w:rsidP="00693273">
            <w:pPr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0,5</w:t>
            </w:r>
          </w:p>
        </w:tc>
      </w:tr>
    </w:tbl>
    <w:p w14:paraId="71D7DA79" w14:textId="77777777" w:rsidR="00496FE6" w:rsidRPr="00D844DD" w:rsidRDefault="00496FE6" w:rsidP="00496FE6">
      <w:pPr>
        <w:rPr>
          <w:rFonts w:asciiTheme="majorHAnsi" w:eastAsia="Calibri" w:hAnsiTheme="majorHAnsi" w:cstheme="majorHAnsi"/>
          <w:i/>
        </w:rPr>
      </w:pPr>
      <w:r w:rsidRPr="00D844DD">
        <w:rPr>
          <w:rFonts w:asciiTheme="majorHAnsi" w:eastAsia="Calibri" w:hAnsiTheme="majorHAnsi" w:cstheme="majorHAnsi"/>
          <w:i/>
        </w:rPr>
        <w:t>Bài 2:</w:t>
      </w:r>
    </w:p>
    <w:tbl>
      <w:tblPr>
        <w:tblStyle w:val="TableGrid1"/>
        <w:tblW w:w="10160" w:type="dxa"/>
        <w:tblLayout w:type="fixed"/>
        <w:tblLook w:val="04A0" w:firstRow="1" w:lastRow="0" w:firstColumn="1" w:lastColumn="0" w:noHBand="0" w:noVBand="1"/>
      </w:tblPr>
      <w:tblGrid>
        <w:gridCol w:w="9421"/>
        <w:gridCol w:w="739"/>
      </w:tblGrid>
      <w:tr w:rsidR="00D844DD" w:rsidRPr="00D844DD" w14:paraId="0D4B33E3" w14:textId="77777777" w:rsidTr="002D2EE5">
        <w:trPr>
          <w:trHeight w:val="4089"/>
        </w:trPr>
        <w:tc>
          <w:tcPr>
            <w:tcW w:w="9421" w:type="dxa"/>
          </w:tcPr>
          <w:p w14:paraId="1C56454A" w14:textId="6466D5E2" w:rsidR="00496FE6" w:rsidRPr="00D844DD" w:rsidRDefault="00A80D85" w:rsidP="00693273">
            <w:pPr>
              <w:rPr>
                <w:rFonts w:asciiTheme="majorHAnsi" w:eastAsia="Calibri" w:hAnsiTheme="majorHAnsi" w:cstheme="majorHAnsi"/>
                <w:i/>
              </w:rPr>
            </w:pPr>
            <w:r w:rsidRPr="00D844DD">
              <w:rPr>
                <w:rFonts w:eastAsia="Calibri"/>
                <w:b w:val="0"/>
                <w:noProof/>
                <w:sz w:val="28"/>
                <w:szCs w:val="28"/>
              </w:rPr>
              <w:drawing>
                <wp:inline distT="0" distB="0" distL="0" distR="0" wp14:anchorId="17C0B8B5" wp14:editId="577AB8B7">
                  <wp:extent cx="3399173" cy="2020901"/>
                  <wp:effectExtent l="0" t="0" r="0" b="0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9438" cy="20329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8283975" w14:textId="1E999A26" w:rsidR="004E6B29" w:rsidRPr="00D844DD" w:rsidRDefault="004E6B29" w:rsidP="00693273">
            <w:pPr>
              <w:rPr>
                <w:rFonts w:asciiTheme="majorHAnsi" w:eastAsia="Calibri" w:hAnsiTheme="majorHAnsi" w:cstheme="majorHAnsi"/>
                <w:b w:val="0"/>
                <w:bCs/>
                <w:iCs/>
              </w:rPr>
            </w:pPr>
            <w:r w:rsidRPr="00D844DD">
              <w:rPr>
                <w:rFonts w:asciiTheme="majorHAnsi" w:eastAsia="Calibri" w:hAnsiTheme="majorHAnsi" w:cstheme="majorHAnsi"/>
                <w:b w:val="0"/>
                <w:bCs/>
                <w:iCs/>
              </w:rPr>
              <w:t>- Vẽ đúng</w:t>
            </w:r>
          </w:p>
          <w:p w14:paraId="00E558A9" w14:textId="79770642" w:rsidR="00A80D85" w:rsidRPr="00D844DD" w:rsidRDefault="004E6B29" w:rsidP="004E6B29">
            <w:pPr>
              <w:rPr>
                <w:rFonts w:asciiTheme="majorHAnsi" w:eastAsia="Calibri" w:hAnsiTheme="majorHAnsi" w:cstheme="majorHAnsi"/>
                <w:i/>
              </w:rPr>
            </w:pPr>
            <w:r w:rsidRPr="00D844DD">
              <w:rPr>
                <w:rFonts w:asciiTheme="majorHAnsi" w:eastAsia="Calibri" w:hAnsiTheme="majorHAnsi" w:cstheme="majorHAnsi"/>
                <w:b w:val="0"/>
                <w:bCs/>
                <w:iCs/>
              </w:rPr>
              <w:t xml:space="preserve">- Đẹp </w:t>
            </w:r>
          </w:p>
        </w:tc>
        <w:tc>
          <w:tcPr>
            <w:tcW w:w="739" w:type="dxa"/>
          </w:tcPr>
          <w:p w14:paraId="7986F2E1" w14:textId="77777777" w:rsidR="00496FE6" w:rsidRPr="00D844DD" w:rsidRDefault="00496FE6" w:rsidP="00693273">
            <w:pPr>
              <w:rPr>
                <w:rFonts w:asciiTheme="majorHAnsi" w:eastAsia="Calibri" w:hAnsiTheme="majorHAnsi" w:cstheme="majorHAnsi"/>
                <w:b w:val="0"/>
              </w:rPr>
            </w:pPr>
          </w:p>
          <w:p w14:paraId="49209760" w14:textId="6637F8ED" w:rsidR="00496FE6" w:rsidRPr="00D844DD" w:rsidRDefault="00496FE6" w:rsidP="00693273">
            <w:pPr>
              <w:rPr>
                <w:rFonts w:asciiTheme="majorHAnsi" w:eastAsia="Calibri" w:hAnsiTheme="majorHAnsi" w:cstheme="majorHAnsi"/>
                <w:b w:val="0"/>
              </w:rPr>
            </w:pPr>
          </w:p>
          <w:p w14:paraId="0C558C1E" w14:textId="48ED2394" w:rsidR="004E6B29" w:rsidRPr="00D844DD" w:rsidRDefault="004E6B29" w:rsidP="00693273">
            <w:pPr>
              <w:rPr>
                <w:rFonts w:asciiTheme="majorHAnsi" w:eastAsia="Calibri" w:hAnsiTheme="majorHAnsi" w:cstheme="majorHAnsi"/>
                <w:b w:val="0"/>
              </w:rPr>
            </w:pPr>
          </w:p>
          <w:p w14:paraId="4C7AC5F2" w14:textId="1D08C54F" w:rsidR="004E6B29" w:rsidRPr="00D844DD" w:rsidRDefault="004E6B29" w:rsidP="00693273">
            <w:pPr>
              <w:rPr>
                <w:rFonts w:asciiTheme="majorHAnsi" w:eastAsia="Calibri" w:hAnsiTheme="majorHAnsi" w:cstheme="majorHAnsi"/>
                <w:b w:val="0"/>
              </w:rPr>
            </w:pPr>
          </w:p>
          <w:p w14:paraId="74862CDB" w14:textId="5A73C07F" w:rsidR="004E6B29" w:rsidRPr="00D844DD" w:rsidRDefault="004E6B29" w:rsidP="00693273">
            <w:pPr>
              <w:rPr>
                <w:rFonts w:asciiTheme="majorHAnsi" w:eastAsia="Calibri" w:hAnsiTheme="majorHAnsi" w:cstheme="majorHAnsi"/>
                <w:b w:val="0"/>
              </w:rPr>
            </w:pPr>
          </w:p>
          <w:p w14:paraId="25ACBA8E" w14:textId="6E7D9B12" w:rsidR="004E6B29" w:rsidRPr="00D844DD" w:rsidRDefault="004E6B29" w:rsidP="00693273">
            <w:pPr>
              <w:rPr>
                <w:rFonts w:asciiTheme="majorHAnsi" w:eastAsia="Calibri" w:hAnsiTheme="majorHAnsi" w:cstheme="majorHAnsi"/>
                <w:b w:val="0"/>
              </w:rPr>
            </w:pPr>
          </w:p>
          <w:p w14:paraId="63B2F84C" w14:textId="63EC7810" w:rsidR="004E6B29" w:rsidRPr="00D844DD" w:rsidRDefault="004E6B29" w:rsidP="00693273">
            <w:pPr>
              <w:rPr>
                <w:rFonts w:asciiTheme="majorHAnsi" w:eastAsia="Calibri" w:hAnsiTheme="majorHAnsi" w:cstheme="majorHAnsi"/>
                <w:b w:val="0"/>
              </w:rPr>
            </w:pPr>
          </w:p>
          <w:p w14:paraId="01C6F2B4" w14:textId="4859A4A7" w:rsidR="004E6B29" w:rsidRPr="00D844DD" w:rsidRDefault="004E6B29" w:rsidP="00693273">
            <w:pPr>
              <w:rPr>
                <w:rFonts w:asciiTheme="majorHAnsi" w:eastAsia="Calibri" w:hAnsiTheme="majorHAnsi" w:cstheme="majorHAnsi"/>
                <w:b w:val="0"/>
              </w:rPr>
            </w:pPr>
          </w:p>
          <w:p w14:paraId="320E7C87" w14:textId="70CC1A10" w:rsidR="004E6B29" w:rsidRPr="00D844DD" w:rsidRDefault="004E6B29" w:rsidP="00693273">
            <w:pPr>
              <w:rPr>
                <w:rFonts w:asciiTheme="majorHAnsi" w:eastAsia="Calibri" w:hAnsiTheme="majorHAnsi" w:cstheme="majorHAnsi"/>
                <w:b w:val="0"/>
              </w:rPr>
            </w:pPr>
          </w:p>
          <w:p w14:paraId="6110BB8A" w14:textId="59F79458" w:rsidR="004E6B29" w:rsidRPr="00D844DD" w:rsidRDefault="004E6B29" w:rsidP="00693273">
            <w:pPr>
              <w:rPr>
                <w:rFonts w:asciiTheme="majorHAnsi" w:eastAsia="Calibri" w:hAnsiTheme="majorHAnsi" w:cstheme="majorHAnsi"/>
                <w:b w:val="0"/>
              </w:rPr>
            </w:pPr>
          </w:p>
          <w:p w14:paraId="0A02CD70" w14:textId="77777777" w:rsidR="004E6B29" w:rsidRPr="00D844DD" w:rsidRDefault="004E6B29" w:rsidP="00693273">
            <w:pPr>
              <w:rPr>
                <w:rFonts w:asciiTheme="majorHAnsi" w:eastAsia="Calibri" w:hAnsiTheme="majorHAnsi" w:cstheme="majorHAnsi"/>
                <w:b w:val="0"/>
              </w:rPr>
            </w:pPr>
          </w:p>
          <w:p w14:paraId="025C2A00" w14:textId="288FF085" w:rsidR="00496FE6" w:rsidRPr="00D844DD" w:rsidRDefault="00496FE6" w:rsidP="00693273">
            <w:pPr>
              <w:rPr>
                <w:rFonts w:asciiTheme="majorHAnsi" w:eastAsia="Calibri" w:hAnsiTheme="majorHAnsi" w:cstheme="majorHAnsi"/>
                <w:b w:val="0"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0,5</w:t>
            </w:r>
          </w:p>
          <w:p w14:paraId="24C3F999" w14:textId="77777777" w:rsidR="00496FE6" w:rsidRPr="00D844DD" w:rsidRDefault="00496FE6" w:rsidP="00693273">
            <w:pPr>
              <w:rPr>
                <w:rFonts w:asciiTheme="majorHAnsi" w:eastAsia="Calibri" w:hAnsiTheme="majorHAnsi" w:cstheme="majorHAnsi"/>
                <w:i/>
              </w:rPr>
            </w:pPr>
            <w:r w:rsidRPr="00D844DD">
              <w:rPr>
                <w:rFonts w:asciiTheme="majorHAnsi" w:eastAsia="Calibri" w:hAnsiTheme="majorHAnsi" w:cstheme="majorHAnsi"/>
                <w:b w:val="0"/>
              </w:rPr>
              <w:t>0,25</w:t>
            </w:r>
          </w:p>
        </w:tc>
      </w:tr>
    </w:tbl>
    <w:p w14:paraId="3B5E2209" w14:textId="6AD26D23" w:rsidR="00496FE6" w:rsidRPr="00D844DD" w:rsidRDefault="00496FE6" w:rsidP="00496FE6">
      <w:pPr>
        <w:rPr>
          <w:rFonts w:eastAsia="Calibri"/>
          <w:i/>
        </w:rPr>
      </w:pPr>
      <w:r w:rsidRPr="00D844DD">
        <w:rPr>
          <w:rFonts w:eastAsia="Calibri"/>
          <w:i/>
        </w:rPr>
        <w:t xml:space="preserve">Bài </w:t>
      </w:r>
      <w:r w:rsidR="0049176E" w:rsidRPr="00D844DD">
        <w:rPr>
          <w:rFonts w:eastAsia="Calibri"/>
          <w:i/>
        </w:rPr>
        <w:t>3</w:t>
      </w:r>
      <w:r w:rsidRPr="00D844DD">
        <w:rPr>
          <w:rFonts w:eastAsia="Calibri"/>
          <w:i/>
        </w:rPr>
        <w:t>:</w:t>
      </w:r>
    </w:p>
    <w:tbl>
      <w:tblPr>
        <w:tblStyle w:val="TableGrid1"/>
        <w:tblW w:w="10172" w:type="dxa"/>
        <w:tblLayout w:type="fixed"/>
        <w:tblLook w:val="04A0" w:firstRow="1" w:lastRow="0" w:firstColumn="1" w:lastColumn="0" w:noHBand="0" w:noVBand="1"/>
      </w:tblPr>
      <w:tblGrid>
        <w:gridCol w:w="4066"/>
        <w:gridCol w:w="5366"/>
        <w:gridCol w:w="740"/>
      </w:tblGrid>
      <w:tr w:rsidR="00D844DD" w:rsidRPr="00D844DD" w14:paraId="6EB7652F" w14:textId="77777777" w:rsidTr="002D2EE5">
        <w:trPr>
          <w:trHeight w:val="306"/>
        </w:trPr>
        <w:tc>
          <w:tcPr>
            <w:tcW w:w="4066" w:type="dxa"/>
            <w:vMerge w:val="restart"/>
          </w:tcPr>
          <w:p w14:paraId="254C786E" w14:textId="44A5B6F9" w:rsidR="00496FE6" w:rsidRPr="00D844DD" w:rsidRDefault="005A523B" w:rsidP="00693273">
            <w:pPr>
              <w:rPr>
                <w:rFonts w:ascii="Times New Roman" w:eastAsia="Calibri" w:hAnsi="Times New Roman"/>
                <w:i/>
              </w:rPr>
            </w:pPr>
            <w:r w:rsidRPr="00D844DD">
              <w:rPr>
                <w:rFonts w:eastAsia="Calibri"/>
                <w:i/>
                <w:noProof/>
              </w:rPr>
              <w:drawing>
                <wp:inline distT="0" distB="0" distL="0" distR="0" wp14:anchorId="049EF98C" wp14:editId="37E41927">
                  <wp:extent cx="2443480" cy="129095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3480" cy="1290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66" w:type="dxa"/>
          </w:tcPr>
          <w:p w14:paraId="01B4E08B" w14:textId="77777777" w:rsidR="00496FE6" w:rsidRPr="00D844DD" w:rsidRDefault="00496FE6" w:rsidP="00693273">
            <w:pPr>
              <w:rPr>
                <w:rFonts w:ascii="Times New Roman" w:eastAsia="Calibri" w:hAnsi="Times New Roman"/>
                <w:b w:val="0"/>
              </w:rPr>
            </w:pPr>
            <w:r w:rsidRPr="00D844DD">
              <w:rPr>
                <w:rFonts w:ascii="Times New Roman" w:eastAsia="Calibri" w:hAnsi="Times New Roman"/>
                <w:b w:val="0"/>
              </w:rPr>
              <w:t xml:space="preserve">Hình vẽ </w:t>
            </w:r>
          </w:p>
        </w:tc>
        <w:tc>
          <w:tcPr>
            <w:tcW w:w="740" w:type="dxa"/>
          </w:tcPr>
          <w:p w14:paraId="1316DA0A" w14:textId="77777777" w:rsidR="00496FE6" w:rsidRPr="00D844DD" w:rsidRDefault="00496FE6" w:rsidP="00693273">
            <w:pPr>
              <w:rPr>
                <w:rFonts w:ascii="Times New Roman" w:eastAsia="Calibri" w:hAnsi="Times New Roman"/>
                <w:b w:val="0"/>
              </w:rPr>
            </w:pPr>
            <w:r w:rsidRPr="00D844DD">
              <w:rPr>
                <w:rFonts w:ascii="Times New Roman" w:eastAsia="Calibri" w:hAnsi="Times New Roman"/>
                <w:b w:val="0"/>
              </w:rPr>
              <w:t>0,25</w:t>
            </w:r>
          </w:p>
        </w:tc>
      </w:tr>
      <w:tr w:rsidR="00D844DD" w:rsidRPr="00D844DD" w14:paraId="175A2548" w14:textId="77777777" w:rsidTr="00FE5AB1">
        <w:trPr>
          <w:trHeight w:val="2799"/>
        </w:trPr>
        <w:tc>
          <w:tcPr>
            <w:tcW w:w="4066" w:type="dxa"/>
            <w:vMerge/>
          </w:tcPr>
          <w:p w14:paraId="0CB1ABB9" w14:textId="77777777" w:rsidR="00496FE6" w:rsidRPr="00D844DD" w:rsidRDefault="00496FE6" w:rsidP="00693273">
            <w:pPr>
              <w:rPr>
                <w:rFonts w:ascii="Times New Roman" w:eastAsia="Calibri" w:hAnsi="Times New Roman"/>
                <w:i/>
              </w:rPr>
            </w:pPr>
          </w:p>
        </w:tc>
        <w:tc>
          <w:tcPr>
            <w:tcW w:w="5366" w:type="dxa"/>
          </w:tcPr>
          <w:p w14:paraId="708862BD" w14:textId="05EE8241" w:rsidR="00FE5AB1" w:rsidRPr="00D844DD" w:rsidRDefault="00496FE6" w:rsidP="00693273">
            <w:pPr>
              <w:rPr>
                <w:rFonts w:ascii="Times New Roman" w:eastAsia="Calibri" w:hAnsi="Times New Roman"/>
                <w:b w:val="0"/>
              </w:rPr>
            </w:pPr>
            <w:r w:rsidRPr="00D844DD">
              <w:rPr>
                <w:rFonts w:ascii="Times New Roman" w:eastAsia="Calibri" w:hAnsi="Times New Roman"/>
                <w:b w:val="0"/>
              </w:rPr>
              <w:t xml:space="preserve"> </w:t>
            </w:r>
            <w:r w:rsidR="005A523B" w:rsidRPr="00D844DD">
              <w:rPr>
                <w:rFonts w:ascii="Times New Roman" w:eastAsia="Calibri" w:hAnsi="Times New Roman"/>
                <w:b w:val="0"/>
              </w:rPr>
              <w:t>a) Vì d//CD//AB nên M</w:t>
            </w:r>
            <w:r w:rsidR="00FE5AB1" w:rsidRPr="00D844DD">
              <w:rPr>
                <w:rFonts w:ascii="Times New Roman" w:eastAsia="Calibri" w:hAnsi="Times New Roman"/>
                <w:b w:val="0"/>
              </w:rPr>
              <w:t>P</w:t>
            </w:r>
            <w:r w:rsidR="005A523B" w:rsidRPr="00D844DD">
              <w:rPr>
                <w:rFonts w:ascii="Times New Roman" w:eastAsia="Calibri" w:hAnsi="Times New Roman"/>
                <w:b w:val="0"/>
              </w:rPr>
              <w:t>//CD</w:t>
            </w:r>
            <w:r w:rsidR="00FE5AB1" w:rsidRPr="00D844DD">
              <w:rPr>
                <w:rFonts w:ascii="Times New Roman" w:eastAsia="Calibri" w:hAnsi="Times New Roman"/>
                <w:b w:val="0"/>
              </w:rPr>
              <w:t xml:space="preserve"> và PN</w:t>
            </w:r>
            <w:r w:rsidR="005A523B" w:rsidRPr="00D844DD">
              <w:rPr>
                <w:rFonts w:ascii="Times New Roman" w:eastAsia="Calibri" w:hAnsi="Times New Roman"/>
                <w:b w:val="0"/>
              </w:rPr>
              <w:t>//AB</w:t>
            </w:r>
          </w:p>
          <w:p w14:paraId="4D077369" w14:textId="77777777" w:rsidR="00FE5AB1" w:rsidRPr="00D844DD" w:rsidRDefault="00FE5AB1" w:rsidP="00693273">
            <w:pPr>
              <w:rPr>
                <w:rFonts w:ascii="Times New Roman" w:eastAsia="Calibri" w:hAnsi="Times New Roman"/>
                <w:b w:val="0"/>
              </w:rPr>
            </w:pPr>
            <w:r w:rsidRPr="00D844DD">
              <w:rPr>
                <w:rFonts w:ascii="Times New Roman" w:eastAsia="Calibri" w:hAnsi="Times New Roman"/>
                <w:b w:val="0"/>
              </w:rPr>
              <w:t xml:space="preserve">Xét </w:t>
            </w:r>
            <w:r w:rsidRPr="00D844DD">
              <w:rPr>
                <w:rFonts w:ascii="Times New Roman" w:eastAsia="Calibri" w:hAnsi="Times New Roman"/>
                <w:b w:val="0"/>
                <w:position w:val="-6"/>
              </w:rPr>
              <w:object w:dxaOrig="720" w:dyaOrig="279" w14:anchorId="2D1DEC7E">
                <v:shape id="_x0000_i1077" type="#_x0000_t75" style="width:36.45pt;height:14.05pt" o:ole="">
                  <v:imagedata r:id="rId117" o:title=""/>
                </v:shape>
                <o:OLEObject Type="Embed" ProgID="Equation.DSMT4" ShapeID="_x0000_i1077" DrawAspect="Content" ObjectID="_1759298854" r:id="rId118"/>
              </w:object>
            </w:r>
            <w:r w:rsidRPr="00D844DD">
              <w:rPr>
                <w:rFonts w:ascii="Times New Roman" w:eastAsia="Calibri" w:hAnsi="Times New Roman"/>
                <w:b w:val="0"/>
              </w:rPr>
              <w:t xml:space="preserve">có MP//CD : </w:t>
            </w:r>
          </w:p>
          <w:p w14:paraId="2FCF65B7" w14:textId="77777777" w:rsidR="00496FE6" w:rsidRPr="00D844DD" w:rsidRDefault="00FE5AB1" w:rsidP="00693273">
            <w:pPr>
              <w:rPr>
                <w:rFonts w:ascii="Times New Roman" w:eastAsia="Calibri" w:hAnsi="Times New Roman"/>
                <w:b w:val="0"/>
              </w:rPr>
            </w:pPr>
            <w:r w:rsidRPr="00D844DD">
              <w:rPr>
                <w:rFonts w:ascii="Times New Roman" w:eastAsia="Calibri" w:hAnsi="Times New Roman"/>
                <w:b w:val="0"/>
                <w:position w:val="-24"/>
              </w:rPr>
              <w:object w:dxaOrig="1120" w:dyaOrig="620" w14:anchorId="6805D15E">
                <v:shape id="_x0000_i1078" type="#_x0000_t75" style="width:56.1pt;height:30.85pt" o:ole="">
                  <v:imagedata r:id="rId119" o:title=""/>
                </v:shape>
                <o:OLEObject Type="Embed" ProgID="Equation.DSMT4" ShapeID="_x0000_i1078" DrawAspect="Content" ObjectID="_1759298855" r:id="rId120"/>
              </w:object>
            </w:r>
            <w:r w:rsidRPr="00D844DD">
              <w:rPr>
                <w:rFonts w:ascii="Times New Roman" w:eastAsia="Calibri" w:hAnsi="Times New Roman"/>
                <w:b w:val="0"/>
              </w:rPr>
              <w:t>( Định lý Thales)(1)</w:t>
            </w:r>
          </w:p>
          <w:p w14:paraId="30CE7813" w14:textId="3A74F36E" w:rsidR="00FE5AB1" w:rsidRPr="00D844DD" w:rsidRDefault="00FE5AB1" w:rsidP="00FE5AB1">
            <w:pPr>
              <w:rPr>
                <w:rFonts w:ascii="Times New Roman" w:eastAsia="Calibri" w:hAnsi="Times New Roman"/>
                <w:b w:val="0"/>
              </w:rPr>
            </w:pPr>
            <w:r w:rsidRPr="00D844DD">
              <w:rPr>
                <w:rFonts w:ascii="Times New Roman" w:eastAsia="Calibri" w:hAnsi="Times New Roman"/>
                <w:b w:val="0"/>
              </w:rPr>
              <w:t xml:space="preserve">Xét </w:t>
            </w:r>
            <w:r w:rsidRPr="00D844DD">
              <w:rPr>
                <w:rFonts w:ascii="Times New Roman" w:eastAsia="Calibri" w:hAnsi="Times New Roman"/>
                <w:b w:val="0"/>
                <w:position w:val="-6"/>
              </w:rPr>
              <w:object w:dxaOrig="680" w:dyaOrig="279" w14:anchorId="3DD98479">
                <v:shape id="_x0000_i1079" type="#_x0000_t75" style="width:33.65pt;height:14.05pt" o:ole="">
                  <v:imagedata r:id="rId121" o:title=""/>
                </v:shape>
                <o:OLEObject Type="Embed" ProgID="Equation.DSMT4" ShapeID="_x0000_i1079" DrawAspect="Content" ObjectID="_1759298856" r:id="rId122"/>
              </w:object>
            </w:r>
            <w:r w:rsidRPr="00D844DD">
              <w:rPr>
                <w:rFonts w:ascii="Times New Roman" w:eastAsia="Calibri" w:hAnsi="Times New Roman"/>
                <w:b w:val="0"/>
              </w:rPr>
              <w:t xml:space="preserve">có NP//AB : </w:t>
            </w:r>
          </w:p>
          <w:p w14:paraId="7BE14D23" w14:textId="48107223" w:rsidR="00FE5AB1" w:rsidRPr="00D844DD" w:rsidRDefault="00FE5AB1" w:rsidP="00FE5AB1">
            <w:pPr>
              <w:rPr>
                <w:rFonts w:ascii="Times New Roman" w:eastAsia="Calibri" w:hAnsi="Times New Roman"/>
                <w:b w:val="0"/>
              </w:rPr>
            </w:pPr>
            <w:r w:rsidRPr="00D844DD">
              <w:rPr>
                <w:rFonts w:ascii="Times New Roman" w:eastAsia="Calibri" w:hAnsi="Times New Roman"/>
                <w:b w:val="0"/>
                <w:position w:val="-24"/>
              </w:rPr>
              <w:object w:dxaOrig="1060" w:dyaOrig="620" w14:anchorId="5CBBEF0C">
                <v:shape id="_x0000_i1080" type="#_x0000_t75" style="width:53.3pt;height:30.85pt" o:ole="">
                  <v:imagedata r:id="rId123" o:title=""/>
                </v:shape>
                <o:OLEObject Type="Embed" ProgID="Equation.DSMT4" ShapeID="_x0000_i1080" DrawAspect="Content" ObjectID="_1759298857" r:id="rId124"/>
              </w:object>
            </w:r>
            <w:r w:rsidRPr="00D844DD">
              <w:rPr>
                <w:rFonts w:ascii="Times New Roman" w:eastAsia="Calibri" w:hAnsi="Times New Roman"/>
                <w:b w:val="0"/>
              </w:rPr>
              <w:t>( Định lý Thales)(2)</w:t>
            </w:r>
          </w:p>
          <w:p w14:paraId="53582A9C" w14:textId="219AE839" w:rsidR="00FE5AB1" w:rsidRPr="00D844DD" w:rsidRDefault="00FE5AB1" w:rsidP="00FE5AB1">
            <w:pPr>
              <w:rPr>
                <w:rFonts w:ascii="Times New Roman" w:eastAsia="Calibri" w:hAnsi="Times New Roman"/>
                <w:b w:val="0"/>
              </w:rPr>
            </w:pPr>
            <w:r w:rsidRPr="00D844DD">
              <w:rPr>
                <w:rFonts w:ascii="Times New Roman" w:eastAsia="Calibri" w:hAnsi="Times New Roman"/>
                <w:b w:val="0"/>
              </w:rPr>
              <w:t xml:space="preserve">Từ (1),(2) suy ra </w:t>
            </w:r>
            <w:r w:rsidRPr="00D844DD">
              <w:rPr>
                <w:rFonts w:ascii="Times New Roman" w:eastAsia="Calibri" w:hAnsi="Times New Roman"/>
                <w:b w:val="0"/>
                <w:position w:val="-24"/>
              </w:rPr>
              <w:object w:dxaOrig="1140" w:dyaOrig="620" w14:anchorId="2B7CCB16">
                <v:shape id="_x0000_i1081" type="#_x0000_t75" style="width:57.05pt;height:30.85pt" o:ole="">
                  <v:imagedata r:id="rId125" o:title=""/>
                </v:shape>
                <o:OLEObject Type="Embed" ProgID="Equation.DSMT4" ShapeID="_x0000_i1081" DrawAspect="Content" ObjectID="_1759298858" r:id="rId126"/>
              </w:object>
            </w:r>
          </w:p>
        </w:tc>
        <w:tc>
          <w:tcPr>
            <w:tcW w:w="740" w:type="dxa"/>
          </w:tcPr>
          <w:p w14:paraId="78677E9B" w14:textId="77777777" w:rsidR="00496FE6" w:rsidRPr="00D844DD" w:rsidRDefault="00496FE6" w:rsidP="00693273">
            <w:pPr>
              <w:rPr>
                <w:rFonts w:ascii="Times New Roman" w:eastAsia="Calibri" w:hAnsi="Times New Roman"/>
                <w:b w:val="0"/>
              </w:rPr>
            </w:pPr>
          </w:p>
          <w:p w14:paraId="4A729BD1" w14:textId="77777777" w:rsidR="00496FE6" w:rsidRPr="00D844DD" w:rsidRDefault="00496FE6" w:rsidP="00693273">
            <w:pPr>
              <w:rPr>
                <w:rFonts w:ascii="Times New Roman" w:eastAsia="Calibri" w:hAnsi="Times New Roman"/>
                <w:b w:val="0"/>
              </w:rPr>
            </w:pPr>
          </w:p>
          <w:p w14:paraId="29D08794" w14:textId="77777777" w:rsidR="00496FE6" w:rsidRPr="00D844DD" w:rsidRDefault="00496FE6" w:rsidP="00693273">
            <w:pPr>
              <w:rPr>
                <w:rFonts w:ascii="Times New Roman" w:eastAsia="Calibri" w:hAnsi="Times New Roman"/>
                <w:b w:val="0"/>
              </w:rPr>
            </w:pPr>
            <w:r w:rsidRPr="00D844DD">
              <w:rPr>
                <w:rFonts w:ascii="Times New Roman" w:eastAsia="Calibri" w:hAnsi="Times New Roman"/>
                <w:b w:val="0"/>
              </w:rPr>
              <w:t>0,25</w:t>
            </w:r>
          </w:p>
          <w:p w14:paraId="3FEE0CC3" w14:textId="77777777" w:rsidR="00496FE6" w:rsidRPr="00D844DD" w:rsidRDefault="00496FE6" w:rsidP="00693273">
            <w:pPr>
              <w:rPr>
                <w:rFonts w:ascii="Times New Roman" w:eastAsia="Calibri" w:hAnsi="Times New Roman"/>
                <w:b w:val="0"/>
              </w:rPr>
            </w:pPr>
          </w:p>
          <w:p w14:paraId="1AAE541B" w14:textId="77777777" w:rsidR="00496FE6" w:rsidRPr="00D844DD" w:rsidRDefault="00496FE6" w:rsidP="00693273">
            <w:pPr>
              <w:rPr>
                <w:rFonts w:ascii="Times New Roman" w:eastAsia="Calibri" w:hAnsi="Times New Roman"/>
                <w:b w:val="0"/>
              </w:rPr>
            </w:pPr>
          </w:p>
          <w:p w14:paraId="2CDD40D0" w14:textId="77777777" w:rsidR="00496FE6" w:rsidRPr="00D844DD" w:rsidRDefault="00496FE6" w:rsidP="00693273">
            <w:pPr>
              <w:rPr>
                <w:rFonts w:ascii="Times New Roman" w:eastAsia="Calibri" w:hAnsi="Times New Roman"/>
                <w:b w:val="0"/>
              </w:rPr>
            </w:pPr>
            <w:r w:rsidRPr="00D844DD">
              <w:rPr>
                <w:rFonts w:ascii="Times New Roman" w:eastAsia="Calibri" w:hAnsi="Times New Roman"/>
                <w:b w:val="0"/>
              </w:rPr>
              <w:t>0,25</w:t>
            </w:r>
          </w:p>
          <w:p w14:paraId="3F0C3D76" w14:textId="77777777" w:rsidR="00496FE6" w:rsidRPr="00D844DD" w:rsidRDefault="00496FE6" w:rsidP="00693273">
            <w:pPr>
              <w:rPr>
                <w:rFonts w:ascii="Times New Roman" w:eastAsia="Calibri" w:hAnsi="Times New Roman"/>
                <w:b w:val="0"/>
              </w:rPr>
            </w:pPr>
          </w:p>
          <w:p w14:paraId="539E9FCC" w14:textId="77777777" w:rsidR="00496FE6" w:rsidRPr="00D844DD" w:rsidRDefault="00496FE6" w:rsidP="00693273">
            <w:pPr>
              <w:rPr>
                <w:rFonts w:ascii="Times New Roman" w:eastAsia="Calibri" w:hAnsi="Times New Roman"/>
                <w:b w:val="0"/>
              </w:rPr>
            </w:pPr>
          </w:p>
          <w:p w14:paraId="530C3BAC" w14:textId="77777777" w:rsidR="00496FE6" w:rsidRPr="00D844DD" w:rsidRDefault="00496FE6" w:rsidP="00693273">
            <w:pPr>
              <w:rPr>
                <w:rFonts w:ascii="Times New Roman" w:eastAsia="Calibri" w:hAnsi="Times New Roman"/>
                <w:b w:val="0"/>
              </w:rPr>
            </w:pPr>
            <w:r w:rsidRPr="00D844DD">
              <w:rPr>
                <w:rFonts w:ascii="Times New Roman" w:eastAsia="Calibri" w:hAnsi="Times New Roman"/>
                <w:b w:val="0"/>
              </w:rPr>
              <w:t>0,25</w:t>
            </w:r>
          </w:p>
        </w:tc>
      </w:tr>
      <w:tr w:rsidR="00D844DD" w:rsidRPr="00D844DD" w14:paraId="78841FC5" w14:textId="77777777" w:rsidTr="002D2EE5">
        <w:trPr>
          <w:trHeight w:val="58"/>
        </w:trPr>
        <w:tc>
          <w:tcPr>
            <w:tcW w:w="4066" w:type="dxa"/>
            <w:vMerge/>
          </w:tcPr>
          <w:p w14:paraId="7854EEEE" w14:textId="77777777" w:rsidR="00496FE6" w:rsidRPr="00D844DD" w:rsidRDefault="00496FE6" w:rsidP="00693273">
            <w:pPr>
              <w:rPr>
                <w:rFonts w:ascii="Times New Roman" w:eastAsia="Calibri" w:hAnsi="Times New Roman"/>
                <w:i/>
              </w:rPr>
            </w:pPr>
          </w:p>
        </w:tc>
        <w:tc>
          <w:tcPr>
            <w:tcW w:w="5366" w:type="dxa"/>
          </w:tcPr>
          <w:p w14:paraId="2F517BC5" w14:textId="77777777" w:rsidR="00496FE6" w:rsidRPr="00D844DD" w:rsidRDefault="005959EA" w:rsidP="00693273">
            <w:pPr>
              <w:rPr>
                <w:rFonts w:ascii="Times New Roman" w:eastAsia="Calibri" w:hAnsi="Times New Roman"/>
                <w:b w:val="0"/>
              </w:rPr>
            </w:pPr>
            <w:r w:rsidRPr="00D844DD">
              <w:rPr>
                <w:rFonts w:ascii="Times New Roman" w:eastAsia="Calibri" w:hAnsi="Times New Roman"/>
                <w:b w:val="0"/>
              </w:rPr>
              <w:t xml:space="preserve">b) Chứng minh </w:t>
            </w:r>
            <w:r w:rsidRPr="00D844DD">
              <w:rPr>
                <w:rFonts w:ascii="Times New Roman" w:eastAsia="Calibri" w:hAnsi="Times New Roman"/>
                <w:b w:val="0"/>
                <w:position w:val="-24"/>
              </w:rPr>
              <w:object w:dxaOrig="859" w:dyaOrig="620" w14:anchorId="1C42EC8E">
                <v:shape id="_x0000_i1082" type="#_x0000_t75" style="width:43pt;height:30.85pt" o:ole="">
                  <v:imagedata r:id="rId127" o:title=""/>
                </v:shape>
                <o:OLEObject Type="Embed" ProgID="Equation.DSMT4" ShapeID="_x0000_i1082" DrawAspect="Content" ObjectID="_1759298859" r:id="rId128"/>
              </w:object>
            </w:r>
          </w:p>
          <w:p w14:paraId="3A1E0A32" w14:textId="77777777" w:rsidR="005959EA" w:rsidRPr="00D844DD" w:rsidRDefault="005959EA" w:rsidP="00693273">
            <w:pPr>
              <w:rPr>
                <w:rFonts w:ascii="Times New Roman" w:eastAsia="Calibri" w:hAnsi="Times New Roman"/>
                <w:b w:val="0"/>
              </w:rPr>
            </w:pPr>
            <w:r w:rsidRPr="00D844DD">
              <w:rPr>
                <w:rFonts w:ascii="Times New Roman" w:eastAsia="Calibri" w:hAnsi="Times New Roman"/>
                <w:b w:val="0"/>
              </w:rPr>
              <w:t>Suy ra MP= 2cm</w:t>
            </w:r>
          </w:p>
          <w:p w14:paraId="338F0E2C" w14:textId="77777777" w:rsidR="005959EA" w:rsidRPr="00D844DD" w:rsidRDefault="005959EA" w:rsidP="00693273">
            <w:pPr>
              <w:rPr>
                <w:rFonts w:ascii="Times New Roman" w:eastAsia="Calibri" w:hAnsi="Times New Roman"/>
                <w:b w:val="0"/>
              </w:rPr>
            </w:pPr>
            <w:r w:rsidRPr="00D844DD">
              <w:rPr>
                <w:rFonts w:ascii="Times New Roman" w:eastAsia="Calibri" w:hAnsi="Times New Roman"/>
                <w:b w:val="0"/>
              </w:rPr>
              <w:t xml:space="preserve"> Chứng minh </w:t>
            </w:r>
            <w:r w:rsidRPr="00D844DD">
              <w:rPr>
                <w:rFonts w:ascii="Times New Roman" w:eastAsia="Calibri" w:hAnsi="Times New Roman"/>
                <w:b w:val="0"/>
                <w:position w:val="-24"/>
              </w:rPr>
              <w:object w:dxaOrig="840" w:dyaOrig="620" w14:anchorId="1F95F2DB">
                <v:shape id="_x0000_i1083" type="#_x0000_t75" style="width:42.1pt;height:30.85pt" o:ole="">
                  <v:imagedata r:id="rId129" o:title=""/>
                </v:shape>
                <o:OLEObject Type="Embed" ProgID="Equation.DSMT4" ShapeID="_x0000_i1083" DrawAspect="Content" ObjectID="_1759298860" r:id="rId130"/>
              </w:object>
            </w:r>
          </w:p>
          <w:p w14:paraId="46252447" w14:textId="77777777" w:rsidR="005959EA" w:rsidRPr="00D844DD" w:rsidRDefault="005959EA" w:rsidP="00693273">
            <w:pPr>
              <w:rPr>
                <w:rFonts w:ascii="Times New Roman" w:eastAsia="Calibri" w:hAnsi="Times New Roman"/>
                <w:b w:val="0"/>
              </w:rPr>
            </w:pPr>
            <w:r w:rsidRPr="00D844DD">
              <w:rPr>
                <w:rFonts w:ascii="Times New Roman" w:eastAsia="Calibri" w:hAnsi="Times New Roman"/>
                <w:b w:val="0"/>
              </w:rPr>
              <w:t xml:space="preserve">Suy ra </w:t>
            </w:r>
            <w:r w:rsidR="00F741B8" w:rsidRPr="00D844DD">
              <w:rPr>
                <w:rFonts w:ascii="Times New Roman" w:eastAsia="Calibri" w:hAnsi="Times New Roman"/>
                <w:b w:val="0"/>
                <w:position w:val="-24"/>
              </w:rPr>
              <w:object w:dxaOrig="1100" w:dyaOrig="620" w14:anchorId="13A34033">
                <v:shape id="_x0000_i1084" type="#_x0000_t75" style="width:55.15pt;height:30.85pt" o:ole="">
                  <v:imagedata r:id="rId131" o:title=""/>
                </v:shape>
                <o:OLEObject Type="Embed" ProgID="Equation.DSMT4" ShapeID="_x0000_i1084" DrawAspect="Content" ObjectID="_1759298861" r:id="rId132"/>
              </w:object>
            </w:r>
          </w:p>
          <w:p w14:paraId="5F017564" w14:textId="5A127E0A" w:rsidR="00F741B8" w:rsidRPr="00D844DD" w:rsidRDefault="00F741B8" w:rsidP="00693273">
            <w:pPr>
              <w:rPr>
                <w:rFonts w:ascii="Times New Roman" w:eastAsia="Calibri" w:hAnsi="Times New Roman"/>
                <w:b w:val="0"/>
              </w:rPr>
            </w:pPr>
            <w:r w:rsidRPr="00D844DD">
              <w:rPr>
                <w:rFonts w:ascii="Times New Roman" w:eastAsia="Calibri" w:hAnsi="Times New Roman"/>
                <w:b w:val="0"/>
              </w:rPr>
              <w:t xml:space="preserve">Tính được </w:t>
            </w:r>
            <w:r w:rsidRPr="00D844DD">
              <w:rPr>
                <w:rFonts w:ascii="Times New Roman" w:eastAsia="Calibri" w:hAnsi="Times New Roman"/>
                <w:b w:val="0"/>
                <w:position w:val="-24"/>
              </w:rPr>
              <w:object w:dxaOrig="1260" w:dyaOrig="620" w14:anchorId="2977F774">
                <v:shape id="_x0000_i1085" type="#_x0000_t75" style="width:62.65pt;height:30.85pt" o:ole="">
                  <v:imagedata r:id="rId133" o:title=""/>
                </v:shape>
                <o:OLEObject Type="Embed" ProgID="Equation.DSMT4" ShapeID="_x0000_i1085" DrawAspect="Content" ObjectID="_1759298862" r:id="rId134"/>
              </w:object>
            </w:r>
          </w:p>
        </w:tc>
        <w:tc>
          <w:tcPr>
            <w:tcW w:w="740" w:type="dxa"/>
          </w:tcPr>
          <w:p w14:paraId="56016028" w14:textId="14144261" w:rsidR="00496FE6" w:rsidRPr="00D844DD" w:rsidRDefault="00496FE6" w:rsidP="00693273">
            <w:pPr>
              <w:rPr>
                <w:rFonts w:ascii="Times New Roman" w:eastAsia="Calibri" w:hAnsi="Times New Roman"/>
                <w:b w:val="0"/>
              </w:rPr>
            </w:pPr>
            <w:r w:rsidRPr="00D844DD">
              <w:rPr>
                <w:rFonts w:ascii="Times New Roman" w:eastAsia="Calibri" w:hAnsi="Times New Roman"/>
                <w:b w:val="0"/>
              </w:rPr>
              <w:t>0,</w:t>
            </w:r>
            <w:r w:rsidR="005959EA" w:rsidRPr="00D844DD">
              <w:rPr>
                <w:rFonts w:ascii="Times New Roman" w:eastAsia="Calibri" w:hAnsi="Times New Roman"/>
                <w:b w:val="0"/>
              </w:rPr>
              <w:t>2</w:t>
            </w:r>
            <w:r w:rsidRPr="00D844DD">
              <w:rPr>
                <w:rFonts w:ascii="Times New Roman" w:eastAsia="Calibri" w:hAnsi="Times New Roman"/>
                <w:b w:val="0"/>
              </w:rPr>
              <w:t>5</w:t>
            </w:r>
          </w:p>
          <w:p w14:paraId="74E4D64B" w14:textId="77777777" w:rsidR="00F741B8" w:rsidRPr="00D844DD" w:rsidRDefault="00F741B8" w:rsidP="00693273">
            <w:pPr>
              <w:rPr>
                <w:rFonts w:ascii="Times New Roman" w:eastAsia="Calibri" w:hAnsi="Times New Roman"/>
                <w:b w:val="0"/>
              </w:rPr>
            </w:pPr>
          </w:p>
          <w:p w14:paraId="0DD2CEC7" w14:textId="09FE008C" w:rsidR="00496FE6" w:rsidRPr="00D844DD" w:rsidRDefault="00496FE6" w:rsidP="00693273">
            <w:pPr>
              <w:rPr>
                <w:rFonts w:ascii="Times New Roman" w:eastAsia="Calibri" w:hAnsi="Times New Roman"/>
                <w:b w:val="0"/>
              </w:rPr>
            </w:pPr>
            <w:r w:rsidRPr="00D844DD">
              <w:rPr>
                <w:rFonts w:ascii="Times New Roman" w:eastAsia="Calibri" w:hAnsi="Times New Roman"/>
                <w:b w:val="0"/>
              </w:rPr>
              <w:t>0,25</w:t>
            </w:r>
          </w:p>
          <w:p w14:paraId="66E9B4AC" w14:textId="77777777" w:rsidR="00F741B8" w:rsidRPr="00D844DD" w:rsidRDefault="00F741B8" w:rsidP="00693273">
            <w:pPr>
              <w:rPr>
                <w:rFonts w:ascii="Times New Roman" w:eastAsia="Calibri" w:hAnsi="Times New Roman"/>
                <w:b w:val="0"/>
              </w:rPr>
            </w:pPr>
          </w:p>
          <w:p w14:paraId="5BA7A342" w14:textId="77777777" w:rsidR="00F741B8" w:rsidRPr="00D844DD" w:rsidRDefault="00F741B8" w:rsidP="00693273">
            <w:pPr>
              <w:rPr>
                <w:rFonts w:ascii="Times New Roman" w:eastAsia="Calibri" w:hAnsi="Times New Roman"/>
                <w:b w:val="0"/>
              </w:rPr>
            </w:pPr>
          </w:p>
          <w:p w14:paraId="295EA881" w14:textId="77777777" w:rsidR="00496FE6" w:rsidRPr="00D844DD" w:rsidRDefault="00496FE6" w:rsidP="00693273">
            <w:pPr>
              <w:rPr>
                <w:rFonts w:ascii="Times New Roman" w:eastAsia="Calibri" w:hAnsi="Times New Roman"/>
                <w:b w:val="0"/>
              </w:rPr>
            </w:pPr>
            <w:r w:rsidRPr="00D844DD">
              <w:rPr>
                <w:rFonts w:ascii="Times New Roman" w:eastAsia="Calibri" w:hAnsi="Times New Roman"/>
                <w:b w:val="0"/>
              </w:rPr>
              <w:t>0,25</w:t>
            </w:r>
          </w:p>
          <w:p w14:paraId="70881A43" w14:textId="77777777" w:rsidR="00F741B8" w:rsidRPr="00D844DD" w:rsidRDefault="00F741B8" w:rsidP="00693273">
            <w:pPr>
              <w:rPr>
                <w:rFonts w:ascii="Times New Roman" w:eastAsia="Calibri" w:hAnsi="Times New Roman"/>
                <w:b w:val="0"/>
              </w:rPr>
            </w:pPr>
          </w:p>
          <w:p w14:paraId="6B535F83" w14:textId="2C690717" w:rsidR="00F741B8" w:rsidRPr="00D844DD" w:rsidRDefault="00F741B8" w:rsidP="00693273">
            <w:pPr>
              <w:rPr>
                <w:rFonts w:ascii="Times New Roman" w:eastAsia="Calibri" w:hAnsi="Times New Roman"/>
                <w:b w:val="0"/>
              </w:rPr>
            </w:pPr>
            <w:r w:rsidRPr="00D844DD">
              <w:rPr>
                <w:rFonts w:ascii="Times New Roman" w:eastAsia="Calibri" w:hAnsi="Times New Roman"/>
                <w:b w:val="0"/>
              </w:rPr>
              <w:t>0,25</w:t>
            </w:r>
          </w:p>
        </w:tc>
      </w:tr>
    </w:tbl>
    <w:p w14:paraId="01B5ED7C" w14:textId="6A394E05" w:rsidR="0049176E" w:rsidRPr="00D844DD" w:rsidRDefault="0049176E" w:rsidP="0049176E">
      <w:pPr>
        <w:rPr>
          <w:rFonts w:eastAsia="Calibri"/>
          <w:i/>
        </w:rPr>
      </w:pPr>
      <w:r w:rsidRPr="00D844DD">
        <w:rPr>
          <w:rFonts w:eastAsia="Calibri"/>
          <w:i/>
        </w:rPr>
        <w:t xml:space="preserve">Bài 4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464"/>
        <w:gridCol w:w="716"/>
      </w:tblGrid>
      <w:tr w:rsidR="00D844DD" w:rsidRPr="00D844DD" w14:paraId="588BC783" w14:textId="77777777" w:rsidTr="00C32A78">
        <w:trPr>
          <w:trHeight w:val="254"/>
        </w:trPr>
        <w:tc>
          <w:tcPr>
            <w:tcW w:w="9464" w:type="dxa"/>
          </w:tcPr>
          <w:p w14:paraId="0BF61F39" w14:textId="77777777" w:rsidR="002D2EE5" w:rsidRPr="00D844DD" w:rsidRDefault="002D2EE5" w:rsidP="0049176E">
            <w:pPr>
              <w:rPr>
                <w:rFonts w:eastAsia="Calibri"/>
                <w:b w:val="0"/>
                <w:bCs/>
                <w:iCs/>
              </w:rPr>
            </w:pPr>
            <w:r w:rsidRPr="00D844DD">
              <w:rPr>
                <w:rFonts w:eastAsia="Calibri"/>
                <w:b w:val="0"/>
                <w:bCs/>
                <w:iCs/>
              </w:rPr>
              <w:lastRenderedPageBreak/>
              <w:t xml:space="preserve">Do tứ giác AMNC là hình vuông nên AN là phân giác </w:t>
            </w:r>
            <w:r w:rsidRPr="00D844DD">
              <w:rPr>
                <w:rFonts w:eastAsia="Calibri"/>
                <w:b w:val="0"/>
                <w:bCs/>
                <w:iCs/>
                <w:position w:val="-6"/>
                <w:lang w:eastAsia="en-US"/>
              </w:rPr>
              <w:object w:dxaOrig="600" w:dyaOrig="360" w14:anchorId="6324823B">
                <v:shape id="_x0000_i1086" type="#_x0000_t75" style="width:29.9pt;height:17.75pt" o:ole="">
                  <v:imagedata r:id="rId135" o:title=""/>
                </v:shape>
                <o:OLEObject Type="Embed" ProgID="Equation.DSMT4" ShapeID="_x0000_i1086" DrawAspect="Content" ObjectID="_1759298863" r:id="rId136"/>
              </w:object>
            </w:r>
          </w:p>
          <w:p w14:paraId="0A39218B" w14:textId="77777777" w:rsidR="002D2EE5" w:rsidRPr="00D844DD" w:rsidRDefault="002D2EE5" w:rsidP="0049176E">
            <w:pPr>
              <w:rPr>
                <w:rFonts w:eastAsia="Calibri"/>
                <w:b w:val="0"/>
                <w:bCs/>
                <w:iCs/>
              </w:rPr>
            </w:pPr>
            <w:r w:rsidRPr="00D844DD">
              <w:rPr>
                <w:rFonts w:eastAsia="Calibri"/>
                <w:b w:val="0"/>
                <w:bCs/>
                <w:iCs/>
              </w:rPr>
              <w:t xml:space="preserve">Hay AD là phân giác </w:t>
            </w:r>
            <w:r w:rsidRPr="00D844DD">
              <w:rPr>
                <w:rFonts w:eastAsia="Calibri"/>
                <w:b w:val="0"/>
                <w:bCs/>
                <w:iCs/>
                <w:position w:val="-6"/>
                <w:lang w:eastAsia="en-US"/>
              </w:rPr>
              <w:object w:dxaOrig="560" w:dyaOrig="360" w14:anchorId="5BA09769">
                <v:shape id="_x0000_i1087" type="#_x0000_t75" style="width:28.05pt;height:17.75pt" o:ole="">
                  <v:imagedata r:id="rId137" o:title=""/>
                </v:shape>
                <o:OLEObject Type="Embed" ProgID="Equation.DSMT4" ShapeID="_x0000_i1087" DrawAspect="Content" ObjectID="_1759298864" r:id="rId138"/>
              </w:object>
            </w:r>
          </w:p>
          <w:p w14:paraId="2576D161" w14:textId="77777777" w:rsidR="002D2EE5" w:rsidRPr="00D844DD" w:rsidRDefault="00C32A78" w:rsidP="0049176E">
            <w:pPr>
              <w:rPr>
                <w:rFonts w:eastAsia="Calibri"/>
                <w:b w:val="0"/>
                <w:bCs/>
                <w:iCs/>
              </w:rPr>
            </w:pPr>
            <w:r w:rsidRPr="00D844DD">
              <w:rPr>
                <w:rFonts w:eastAsia="Calibri"/>
                <w:b w:val="0"/>
                <w:bCs/>
                <w:iCs/>
                <w:position w:val="-24"/>
                <w:lang w:eastAsia="en-US"/>
              </w:rPr>
              <w:object w:dxaOrig="3159" w:dyaOrig="620" w14:anchorId="5E5DC548">
                <v:shape id="_x0000_i1088" type="#_x0000_t75" style="width:158.05pt;height:30.85pt" o:ole="">
                  <v:imagedata r:id="rId139" o:title=""/>
                </v:shape>
                <o:OLEObject Type="Embed" ProgID="Equation.DSMT4" ShapeID="_x0000_i1088" DrawAspect="Content" ObjectID="_1759298865" r:id="rId140"/>
              </w:object>
            </w:r>
          </w:p>
          <w:p w14:paraId="5FCFAAD7" w14:textId="77777777" w:rsidR="00C32A78" w:rsidRPr="00D844DD" w:rsidRDefault="00C32A78" w:rsidP="0049176E">
            <w:pPr>
              <w:rPr>
                <w:rFonts w:eastAsia="Calibri"/>
                <w:b w:val="0"/>
                <w:bCs/>
                <w:iCs/>
              </w:rPr>
            </w:pPr>
            <w:r w:rsidRPr="00D844DD">
              <w:rPr>
                <w:rFonts w:eastAsia="Calibri"/>
                <w:b w:val="0"/>
                <w:bCs/>
                <w:iCs/>
              </w:rPr>
              <w:t>Vậy bạn Hải phải đi với thời gian gấp đôi bạn An.</w:t>
            </w:r>
          </w:p>
          <w:p w14:paraId="6499AD85" w14:textId="5519529F" w:rsidR="00C32A78" w:rsidRPr="00D844DD" w:rsidRDefault="00C32A78" w:rsidP="0049176E">
            <w:pPr>
              <w:rPr>
                <w:rFonts w:eastAsia="Calibri"/>
                <w:b w:val="0"/>
                <w:bCs/>
                <w:iCs/>
              </w:rPr>
            </w:pPr>
            <w:r w:rsidRPr="00D844DD">
              <w:rPr>
                <w:rFonts w:eastAsia="Calibri"/>
                <w:b w:val="0"/>
                <w:bCs/>
                <w:iCs/>
              </w:rPr>
              <w:t>Nên bạn Hải phải xuất phát lúc 7 h thì gặp bạn An tại D lúc 8 h</w:t>
            </w:r>
          </w:p>
        </w:tc>
        <w:tc>
          <w:tcPr>
            <w:tcW w:w="716" w:type="dxa"/>
          </w:tcPr>
          <w:p w14:paraId="4F71528D" w14:textId="77777777" w:rsidR="002D2EE5" w:rsidRPr="00D844DD" w:rsidRDefault="00C32A78" w:rsidP="0049176E">
            <w:pPr>
              <w:rPr>
                <w:rFonts w:eastAsia="Calibri"/>
                <w:b w:val="0"/>
                <w:bCs/>
                <w:iCs/>
              </w:rPr>
            </w:pPr>
            <w:r w:rsidRPr="00D844DD">
              <w:rPr>
                <w:rFonts w:eastAsia="Calibri"/>
                <w:b w:val="0"/>
                <w:bCs/>
                <w:iCs/>
              </w:rPr>
              <w:t>0,25</w:t>
            </w:r>
          </w:p>
          <w:p w14:paraId="38CB0CE2" w14:textId="77777777" w:rsidR="00C32A78" w:rsidRPr="00D844DD" w:rsidRDefault="00C32A78" w:rsidP="0049176E">
            <w:pPr>
              <w:rPr>
                <w:rFonts w:eastAsia="Calibri"/>
                <w:b w:val="0"/>
                <w:bCs/>
                <w:iCs/>
              </w:rPr>
            </w:pPr>
          </w:p>
          <w:p w14:paraId="45935068" w14:textId="77777777" w:rsidR="00C32A78" w:rsidRPr="00D844DD" w:rsidRDefault="00C32A78" w:rsidP="0049176E">
            <w:pPr>
              <w:rPr>
                <w:rFonts w:eastAsia="Calibri"/>
                <w:b w:val="0"/>
                <w:bCs/>
                <w:iCs/>
              </w:rPr>
            </w:pPr>
            <w:r w:rsidRPr="00D844DD">
              <w:rPr>
                <w:rFonts w:eastAsia="Calibri"/>
                <w:b w:val="0"/>
                <w:bCs/>
                <w:iCs/>
              </w:rPr>
              <w:t>0,25</w:t>
            </w:r>
          </w:p>
          <w:p w14:paraId="41DD4F37" w14:textId="77777777" w:rsidR="00C32A78" w:rsidRPr="00D844DD" w:rsidRDefault="00C32A78" w:rsidP="0049176E">
            <w:pPr>
              <w:rPr>
                <w:rFonts w:eastAsia="Calibri"/>
                <w:b w:val="0"/>
                <w:bCs/>
                <w:iCs/>
              </w:rPr>
            </w:pPr>
          </w:p>
          <w:p w14:paraId="2A4D6E75" w14:textId="77777777" w:rsidR="00C32A78" w:rsidRPr="00D844DD" w:rsidRDefault="00C32A78" w:rsidP="0049176E">
            <w:pPr>
              <w:rPr>
                <w:rFonts w:eastAsia="Calibri"/>
                <w:b w:val="0"/>
                <w:bCs/>
                <w:iCs/>
              </w:rPr>
            </w:pPr>
            <w:r w:rsidRPr="00D844DD">
              <w:rPr>
                <w:rFonts w:eastAsia="Calibri"/>
                <w:b w:val="0"/>
                <w:bCs/>
                <w:iCs/>
              </w:rPr>
              <w:t>0,25</w:t>
            </w:r>
          </w:p>
          <w:p w14:paraId="76A2A473" w14:textId="01E2B313" w:rsidR="00C32A78" w:rsidRPr="00D844DD" w:rsidRDefault="00C32A78" w:rsidP="0049176E">
            <w:pPr>
              <w:rPr>
                <w:rFonts w:eastAsia="Calibri"/>
                <w:b w:val="0"/>
                <w:bCs/>
                <w:iCs/>
              </w:rPr>
            </w:pPr>
            <w:r w:rsidRPr="00D844DD">
              <w:rPr>
                <w:rFonts w:eastAsia="Calibri"/>
                <w:b w:val="0"/>
                <w:bCs/>
                <w:iCs/>
              </w:rPr>
              <w:t>0,25</w:t>
            </w:r>
          </w:p>
        </w:tc>
      </w:tr>
    </w:tbl>
    <w:p w14:paraId="7DD5C9E4" w14:textId="77777777" w:rsidR="0049176E" w:rsidRPr="00D844DD" w:rsidRDefault="0049176E" w:rsidP="00496FE6">
      <w:pPr>
        <w:jc w:val="center"/>
        <w:rPr>
          <w:rFonts w:eastAsia="Calibri"/>
          <w:i/>
        </w:rPr>
      </w:pPr>
    </w:p>
    <w:p w14:paraId="114ED423" w14:textId="77777777" w:rsidR="0049176E" w:rsidRPr="00D844DD" w:rsidRDefault="0049176E" w:rsidP="00496FE6">
      <w:pPr>
        <w:jc w:val="center"/>
        <w:rPr>
          <w:rFonts w:eastAsia="Calibri"/>
          <w:i/>
        </w:rPr>
      </w:pPr>
    </w:p>
    <w:p w14:paraId="7FC3BA14" w14:textId="0DAF1895" w:rsidR="00496FE6" w:rsidRPr="00D844DD" w:rsidRDefault="00496FE6" w:rsidP="00496FE6">
      <w:pPr>
        <w:jc w:val="center"/>
        <w:rPr>
          <w:rFonts w:eastAsia="Calibri"/>
          <w:i/>
        </w:rPr>
      </w:pPr>
      <w:r w:rsidRPr="00D844DD">
        <w:rPr>
          <w:rFonts w:eastAsia="Calibri"/>
          <w:i/>
        </w:rPr>
        <w:t>( Học sinh có cách giải khác vẫn được điểm tối đa)</w:t>
      </w:r>
    </w:p>
    <w:p w14:paraId="6068BCFB" w14:textId="77777777" w:rsidR="00C27C58" w:rsidRPr="00C27C58" w:rsidRDefault="00C27C58" w:rsidP="00C27C58">
      <w:pPr>
        <w:jc w:val="center"/>
        <w:rPr>
          <w:b w:val="0"/>
          <w:bCs/>
          <w:sz w:val="27"/>
          <w:szCs w:val="27"/>
        </w:rPr>
      </w:pPr>
      <w:r w:rsidRPr="00C27C58">
        <w:rPr>
          <w:b w:val="0"/>
          <w:bCs/>
          <w:sz w:val="27"/>
          <w:szCs w:val="27"/>
        </w:rPr>
        <w:t>Hướng dẫn tìm và tải các tài liệu ở đây</w:t>
      </w:r>
    </w:p>
    <w:p w14:paraId="6A0DA565" w14:textId="2D26CCEA" w:rsidR="003E2AFC" w:rsidRPr="00D844DD" w:rsidRDefault="00C27C58" w:rsidP="00C27C58">
      <w:pPr>
        <w:jc w:val="center"/>
        <w:rPr>
          <w:b w:val="0"/>
          <w:bCs/>
          <w:sz w:val="27"/>
          <w:szCs w:val="27"/>
        </w:rPr>
      </w:pPr>
      <w:r w:rsidRPr="00C27C58">
        <w:rPr>
          <w:b w:val="0"/>
          <w:bCs/>
          <w:sz w:val="27"/>
          <w:szCs w:val="27"/>
        </w:rPr>
        <w:t>https://forms.gle/LzVNwfMpYB9qH4JU6</w:t>
      </w:r>
    </w:p>
    <w:sectPr w:rsidR="003E2AFC" w:rsidRPr="00D844DD" w:rsidSect="00483DB6">
      <w:pgSz w:w="11906" w:h="16838"/>
      <w:pgMar w:top="426" w:right="566" w:bottom="28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AF90FB" w14:textId="77777777" w:rsidR="009462B1" w:rsidRDefault="009462B1" w:rsidP="00887B70">
      <w:r>
        <w:separator/>
      </w:r>
    </w:p>
  </w:endnote>
  <w:endnote w:type="continuationSeparator" w:id="0">
    <w:p w14:paraId="197C3195" w14:textId="77777777" w:rsidR="009462B1" w:rsidRDefault="009462B1" w:rsidP="00887B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672288" w14:textId="77777777" w:rsidR="009462B1" w:rsidRDefault="009462B1" w:rsidP="00887B70">
      <w:r>
        <w:separator/>
      </w:r>
    </w:p>
  </w:footnote>
  <w:footnote w:type="continuationSeparator" w:id="0">
    <w:p w14:paraId="657C0451" w14:textId="77777777" w:rsidR="009462B1" w:rsidRDefault="009462B1" w:rsidP="00887B7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F90B8B"/>
    <w:multiLevelType w:val="hybridMultilevel"/>
    <w:tmpl w:val="B89A61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8D2CBD"/>
    <w:multiLevelType w:val="hybridMultilevel"/>
    <w:tmpl w:val="B89A61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F30362"/>
    <w:multiLevelType w:val="hybridMultilevel"/>
    <w:tmpl w:val="B89A61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115897637">
    <w:abstractNumId w:val="1"/>
  </w:num>
  <w:num w:numId="2" w16cid:durableId="1737774971">
    <w:abstractNumId w:val="2"/>
  </w:num>
  <w:num w:numId="3" w16cid:durableId="214022537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0224F"/>
    <w:rsid w:val="00000F56"/>
    <w:rsid w:val="0000224F"/>
    <w:rsid w:val="00004D6B"/>
    <w:rsid w:val="00011E8B"/>
    <w:rsid w:val="00012AFF"/>
    <w:rsid w:val="0001445F"/>
    <w:rsid w:val="000229EF"/>
    <w:rsid w:val="000233F0"/>
    <w:rsid w:val="0002617C"/>
    <w:rsid w:val="00027688"/>
    <w:rsid w:val="00032064"/>
    <w:rsid w:val="0004424D"/>
    <w:rsid w:val="00052761"/>
    <w:rsid w:val="00063A49"/>
    <w:rsid w:val="00075F79"/>
    <w:rsid w:val="000762C2"/>
    <w:rsid w:val="00076303"/>
    <w:rsid w:val="00076BC9"/>
    <w:rsid w:val="00082316"/>
    <w:rsid w:val="00086D36"/>
    <w:rsid w:val="0009139A"/>
    <w:rsid w:val="000944C8"/>
    <w:rsid w:val="00094C1D"/>
    <w:rsid w:val="00096D89"/>
    <w:rsid w:val="000A00DE"/>
    <w:rsid w:val="000A083F"/>
    <w:rsid w:val="000A3858"/>
    <w:rsid w:val="000A4913"/>
    <w:rsid w:val="000B08DD"/>
    <w:rsid w:val="000B49D9"/>
    <w:rsid w:val="000B6E0D"/>
    <w:rsid w:val="000B7B99"/>
    <w:rsid w:val="000C012B"/>
    <w:rsid w:val="000C2D58"/>
    <w:rsid w:val="000C4C46"/>
    <w:rsid w:val="000C4F21"/>
    <w:rsid w:val="000C5700"/>
    <w:rsid w:val="000D2C48"/>
    <w:rsid w:val="000D4FAF"/>
    <w:rsid w:val="000E1BC8"/>
    <w:rsid w:val="000E3040"/>
    <w:rsid w:val="000E338E"/>
    <w:rsid w:val="000E460E"/>
    <w:rsid w:val="000E6C25"/>
    <w:rsid w:val="000F086F"/>
    <w:rsid w:val="000F0B0C"/>
    <w:rsid w:val="00103B43"/>
    <w:rsid w:val="00110C74"/>
    <w:rsid w:val="00111BF8"/>
    <w:rsid w:val="0011546D"/>
    <w:rsid w:val="00116F7D"/>
    <w:rsid w:val="001202BE"/>
    <w:rsid w:val="00120A4B"/>
    <w:rsid w:val="00122820"/>
    <w:rsid w:val="00125BBB"/>
    <w:rsid w:val="00130102"/>
    <w:rsid w:val="00131075"/>
    <w:rsid w:val="001313E6"/>
    <w:rsid w:val="00132510"/>
    <w:rsid w:val="001326C7"/>
    <w:rsid w:val="0013438F"/>
    <w:rsid w:val="001410D0"/>
    <w:rsid w:val="001514E1"/>
    <w:rsid w:val="00154BC1"/>
    <w:rsid w:val="00156556"/>
    <w:rsid w:val="00156C44"/>
    <w:rsid w:val="00164C3C"/>
    <w:rsid w:val="0017271A"/>
    <w:rsid w:val="00176D7F"/>
    <w:rsid w:val="00177BF4"/>
    <w:rsid w:val="001809F6"/>
    <w:rsid w:val="00180ABA"/>
    <w:rsid w:val="001912BD"/>
    <w:rsid w:val="00195BD2"/>
    <w:rsid w:val="00195FAE"/>
    <w:rsid w:val="0019798D"/>
    <w:rsid w:val="001A1AE7"/>
    <w:rsid w:val="001A2F3E"/>
    <w:rsid w:val="001A54DE"/>
    <w:rsid w:val="001A6F11"/>
    <w:rsid w:val="001B1207"/>
    <w:rsid w:val="001B23F8"/>
    <w:rsid w:val="001B540B"/>
    <w:rsid w:val="001C02AB"/>
    <w:rsid w:val="001C2EFB"/>
    <w:rsid w:val="001C3D97"/>
    <w:rsid w:val="001C4D9E"/>
    <w:rsid w:val="001C509D"/>
    <w:rsid w:val="001C7D3B"/>
    <w:rsid w:val="001C7E9D"/>
    <w:rsid w:val="001D38B1"/>
    <w:rsid w:val="001D6AD0"/>
    <w:rsid w:val="001E3B5B"/>
    <w:rsid w:val="001E5F63"/>
    <w:rsid w:val="001E6D30"/>
    <w:rsid w:val="001F2A5A"/>
    <w:rsid w:val="001F3616"/>
    <w:rsid w:val="001F502B"/>
    <w:rsid w:val="0020065E"/>
    <w:rsid w:val="00200E01"/>
    <w:rsid w:val="00201500"/>
    <w:rsid w:val="00201E15"/>
    <w:rsid w:val="00201F11"/>
    <w:rsid w:val="00203A2F"/>
    <w:rsid w:val="00205202"/>
    <w:rsid w:val="00205B25"/>
    <w:rsid w:val="00221E9E"/>
    <w:rsid w:val="0022441B"/>
    <w:rsid w:val="00226E50"/>
    <w:rsid w:val="0023684E"/>
    <w:rsid w:val="002408C0"/>
    <w:rsid w:val="00240A13"/>
    <w:rsid w:val="00241543"/>
    <w:rsid w:val="00243A37"/>
    <w:rsid w:val="00243B09"/>
    <w:rsid w:val="00245EAE"/>
    <w:rsid w:val="00250037"/>
    <w:rsid w:val="00251BF7"/>
    <w:rsid w:val="00252F02"/>
    <w:rsid w:val="00261DE2"/>
    <w:rsid w:val="0026390F"/>
    <w:rsid w:val="00264909"/>
    <w:rsid w:val="00266567"/>
    <w:rsid w:val="0027310E"/>
    <w:rsid w:val="0027693D"/>
    <w:rsid w:val="0027795A"/>
    <w:rsid w:val="00281F94"/>
    <w:rsid w:val="00295705"/>
    <w:rsid w:val="002A283E"/>
    <w:rsid w:val="002A5238"/>
    <w:rsid w:val="002B02D8"/>
    <w:rsid w:val="002B2AA0"/>
    <w:rsid w:val="002B6004"/>
    <w:rsid w:val="002B6D0F"/>
    <w:rsid w:val="002C32DE"/>
    <w:rsid w:val="002C72F1"/>
    <w:rsid w:val="002D28A4"/>
    <w:rsid w:val="002D2EE5"/>
    <w:rsid w:val="002D473D"/>
    <w:rsid w:val="002E262F"/>
    <w:rsid w:val="002E574E"/>
    <w:rsid w:val="002E73D0"/>
    <w:rsid w:val="002F1CC9"/>
    <w:rsid w:val="002F4007"/>
    <w:rsid w:val="002F7BCB"/>
    <w:rsid w:val="0030096A"/>
    <w:rsid w:val="0030208F"/>
    <w:rsid w:val="00305049"/>
    <w:rsid w:val="00306BF2"/>
    <w:rsid w:val="00322696"/>
    <w:rsid w:val="003252B5"/>
    <w:rsid w:val="0032698F"/>
    <w:rsid w:val="003505FF"/>
    <w:rsid w:val="00350A86"/>
    <w:rsid w:val="00353461"/>
    <w:rsid w:val="003562AA"/>
    <w:rsid w:val="0035662A"/>
    <w:rsid w:val="003566D1"/>
    <w:rsid w:val="00357BE9"/>
    <w:rsid w:val="003653BF"/>
    <w:rsid w:val="00372553"/>
    <w:rsid w:val="0037574C"/>
    <w:rsid w:val="00377EB4"/>
    <w:rsid w:val="00390E8E"/>
    <w:rsid w:val="0039283B"/>
    <w:rsid w:val="00394E5E"/>
    <w:rsid w:val="00395239"/>
    <w:rsid w:val="003A2D33"/>
    <w:rsid w:val="003A7078"/>
    <w:rsid w:val="003B00BF"/>
    <w:rsid w:val="003B6597"/>
    <w:rsid w:val="003B6726"/>
    <w:rsid w:val="003C698E"/>
    <w:rsid w:val="003C7E1D"/>
    <w:rsid w:val="003D4151"/>
    <w:rsid w:val="003D6479"/>
    <w:rsid w:val="003E0389"/>
    <w:rsid w:val="003E2AFC"/>
    <w:rsid w:val="003E2F8F"/>
    <w:rsid w:val="003F1799"/>
    <w:rsid w:val="003F1B6C"/>
    <w:rsid w:val="003F6C4E"/>
    <w:rsid w:val="004048A4"/>
    <w:rsid w:val="00406676"/>
    <w:rsid w:val="004070C1"/>
    <w:rsid w:val="00412CDA"/>
    <w:rsid w:val="00420B11"/>
    <w:rsid w:val="00422E4D"/>
    <w:rsid w:val="00426267"/>
    <w:rsid w:val="00432095"/>
    <w:rsid w:val="00444B68"/>
    <w:rsid w:val="0045140F"/>
    <w:rsid w:val="004520C2"/>
    <w:rsid w:val="00452D99"/>
    <w:rsid w:val="00453BA2"/>
    <w:rsid w:val="004570F3"/>
    <w:rsid w:val="00460B87"/>
    <w:rsid w:val="00471AF6"/>
    <w:rsid w:val="00473DBD"/>
    <w:rsid w:val="00476A23"/>
    <w:rsid w:val="0048014D"/>
    <w:rsid w:val="00483DB6"/>
    <w:rsid w:val="004905AD"/>
    <w:rsid w:val="00490C94"/>
    <w:rsid w:val="0049176E"/>
    <w:rsid w:val="00491F69"/>
    <w:rsid w:val="00496FE6"/>
    <w:rsid w:val="004972AD"/>
    <w:rsid w:val="004B37AE"/>
    <w:rsid w:val="004B5EAB"/>
    <w:rsid w:val="004C6DEA"/>
    <w:rsid w:val="004C73B0"/>
    <w:rsid w:val="004D0037"/>
    <w:rsid w:val="004D2756"/>
    <w:rsid w:val="004E0F2B"/>
    <w:rsid w:val="004E2CFB"/>
    <w:rsid w:val="004E605A"/>
    <w:rsid w:val="004E6B29"/>
    <w:rsid w:val="004F5CC9"/>
    <w:rsid w:val="004F7402"/>
    <w:rsid w:val="004F7D62"/>
    <w:rsid w:val="0051282F"/>
    <w:rsid w:val="00515A6C"/>
    <w:rsid w:val="00522FFB"/>
    <w:rsid w:val="00532EB4"/>
    <w:rsid w:val="00532EE1"/>
    <w:rsid w:val="00533D9E"/>
    <w:rsid w:val="00534DFB"/>
    <w:rsid w:val="0055005A"/>
    <w:rsid w:val="005501D4"/>
    <w:rsid w:val="005615DB"/>
    <w:rsid w:val="00563968"/>
    <w:rsid w:val="005739ED"/>
    <w:rsid w:val="00574C2E"/>
    <w:rsid w:val="00576D44"/>
    <w:rsid w:val="0058061D"/>
    <w:rsid w:val="00586890"/>
    <w:rsid w:val="005878EB"/>
    <w:rsid w:val="00590855"/>
    <w:rsid w:val="005959EA"/>
    <w:rsid w:val="005A523B"/>
    <w:rsid w:val="005A6F6F"/>
    <w:rsid w:val="005B0997"/>
    <w:rsid w:val="005B4146"/>
    <w:rsid w:val="005B5E56"/>
    <w:rsid w:val="005C2C2D"/>
    <w:rsid w:val="005D532A"/>
    <w:rsid w:val="005E4BC9"/>
    <w:rsid w:val="005E4F0A"/>
    <w:rsid w:val="005E611F"/>
    <w:rsid w:val="005E7F29"/>
    <w:rsid w:val="0060411B"/>
    <w:rsid w:val="00611A0A"/>
    <w:rsid w:val="00613A74"/>
    <w:rsid w:val="00614B03"/>
    <w:rsid w:val="0062647F"/>
    <w:rsid w:val="006264D2"/>
    <w:rsid w:val="00632DF5"/>
    <w:rsid w:val="00636AB3"/>
    <w:rsid w:val="00641263"/>
    <w:rsid w:val="00644153"/>
    <w:rsid w:val="00645CFC"/>
    <w:rsid w:val="00646203"/>
    <w:rsid w:val="00651F7E"/>
    <w:rsid w:val="00652E25"/>
    <w:rsid w:val="00654FDC"/>
    <w:rsid w:val="006617F9"/>
    <w:rsid w:val="00681DA1"/>
    <w:rsid w:val="006832B1"/>
    <w:rsid w:val="006836B2"/>
    <w:rsid w:val="00686C3B"/>
    <w:rsid w:val="00687E5C"/>
    <w:rsid w:val="006967EF"/>
    <w:rsid w:val="0069718D"/>
    <w:rsid w:val="006A63AF"/>
    <w:rsid w:val="006A6B8D"/>
    <w:rsid w:val="006A6D59"/>
    <w:rsid w:val="006B3E28"/>
    <w:rsid w:val="006C3E9A"/>
    <w:rsid w:val="006C41E1"/>
    <w:rsid w:val="006D13D2"/>
    <w:rsid w:val="006D20DA"/>
    <w:rsid w:val="006D4D42"/>
    <w:rsid w:val="006E2CFF"/>
    <w:rsid w:val="006E3AF4"/>
    <w:rsid w:val="006E437E"/>
    <w:rsid w:val="006E7D24"/>
    <w:rsid w:val="006E7FC2"/>
    <w:rsid w:val="006F5C48"/>
    <w:rsid w:val="006F72A9"/>
    <w:rsid w:val="007000D5"/>
    <w:rsid w:val="007028DB"/>
    <w:rsid w:val="00706114"/>
    <w:rsid w:val="00711A3B"/>
    <w:rsid w:val="0071218B"/>
    <w:rsid w:val="00716853"/>
    <w:rsid w:val="00722B18"/>
    <w:rsid w:val="0073459D"/>
    <w:rsid w:val="00736BE8"/>
    <w:rsid w:val="00741A8C"/>
    <w:rsid w:val="00742AC2"/>
    <w:rsid w:val="007432D3"/>
    <w:rsid w:val="0074340B"/>
    <w:rsid w:val="0075530B"/>
    <w:rsid w:val="00756441"/>
    <w:rsid w:val="00760501"/>
    <w:rsid w:val="00760BA1"/>
    <w:rsid w:val="00761732"/>
    <w:rsid w:val="007662D7"/>
    <w:rsid w:val="007752E3"/>
    <w:rsid w:val="00780F1B"/>
    <w:rsid w:val="00781092"/>
    <w:rsid w:val="00781F68"/>
    <w:rsid w:val="00786137"/>
    <w:rsid w:val="00786CF1"/>
    <w:rsid w:val="00787AD7"/>
    <w:rsid w:val="0079031C"/>
    <w:rsid w:val="00790813"/>
    <w:rsid w:val="0079444B"/>
    <w:rsid w:val="00794BBF"/>
    <w:rsid w:val="007A4B7E"/>
    <w:rsid w:val="007A5A22"/>
    <w:rsid w:val="007A5B45"/>
    <w:rsid w:val="007A5EA7"/>
    <w:rsid w:val="007B15EE"/>
    <w:rsid w:val="007B3721"/>
    <w:rsid w:val="007B6DA8"/>
    <w:rsid w:val="007C1E7A"/>
    <w:rsid w:val="007C2A2F"/>
    <w:rsid w:val="007C4117"/>
    <w:rsid w:val="007D18A6"/>
    <w:rsid w:val="007D7DDE"/>
    <w:rsid w:val="007E1EC3"/>
    <w:rsid w:val="007E536C"/>
    <w:rsid w:val="007E64A2"/>
    <w:rsid w:val="007E7553"/>
    <w:rsid w:val="007E7892"/>
    <w:rsid w:val="007F1128"/>
    <w:rsid w:val="007F2A01"/>
    <w:rsid w:val="007F709B"/>
    <w:rsid w:val="0080511E"/>
    <w:rsid w:val="00810DC8"/>
    <w:rsid w:val="008143E1"/>
    <w:rsid w:val="00815805"/>
    <w:rsid w:val="00820323"/>
    <w:rsid w:val="008242BC"/>
    <w:rsid w:val="008322FC"/>
    <w:rsid w:val="008413A2"/>
    <w:rsid w:val="00841787"/>
    <w:rsid w:val="008434D8"/>
    <w:rsid w:val="00845A8A"/>
    <w:rsid w:val="008477D6"/>
    <w:rsid w:val="00852680"/>
    <w:rsid w:val="008604E4"/>
    <w:rsid w:val="008612CC"/>
    <w:rsid w:val="008649AA"/>
    <w:rsid w:val="00867695"/>
    <w:rsid w:val="00870B81"/>
    <w:rsid w:val="00876AD4"/>
    <w:rsid w:val="008824E0"/>
    <w:rsid w:val="00882EC0"/>
    <w:rsid w:val="00883F71"/>
    <w:rsid w:val="00885522"/>
    <w:rsid w:val="00887B70"/>
    <w:rsid w:val="00891ED6"/>
    <w:rsid w:val="00897D57"/>
    <w:rsid w:val="008A158D"/>
    <w:rsid w:val="008A284E"/>
    <w:rsid w:val="008B1835"/>
    <w:rsid w:val="008B3FA5"/>
    <w:rsid w:val="008C13C2"/>
    <w:rsid w:val="008C17E5"/>
    <w:rsid w:val="008D1204"/>
    <w:rsid w:val="008D331B"/>
    <w:rsid w:val="008D3BC2"/>
    <w:rsid w:val="008E3D36"/>
    <w:rsid w:val="008E5A17"/>
    <w:rsid w:val="008E6182"/>
    <w:rsid w:val="008E65C6"/>
    <w:rsid w:val="008F02FB"/>
    <w:rsid w:val="008F1D7C"/>
    <w:rsid w:val="008F436E"/>
    <w:rsid w:val="008F7FF3"/>
    <w:rsid w:val="009040A7"/>
    <w:rsid w:val="009143FD"/>
    <w:rsid w:val="0091523C"/>
    <w:rsid w:val="00916C0A"/>
    <w:rsid w:val="0091790E"/>
    <w:rsid w:val="009264B9"/>
    <w:rsid w:val="009312BE"/>
    <w:rsid w:val="0093139D"/>
    <w:rsid w:val="00933A92"/>
    <w:rsid w:val="0093767E"/>
    <w:rsid w:val="009462B1"/>
    <w:rsid w:val="00947162"/>
    <w:rsid w:val="009502B9"/>
    <w:rsid w:val="009542B5"/>
    <w:rsid w:val="00960092"/>
    <w:rsid w:val="0096550F"/>
    <w:rsid w:val="00966FDE"/>
    <w:rsid w:val="00967BF3"/>
    <w:rsid w:val="00975052"/>
    <w:rsid w:val="00975F92"/>
    <w:rsid w:val="009772EE"/>
    <w:rsid w:val="00977FFD"/>
    <w:rsid w:val="00983864"/>
    <w:rsid w:val="00985672"/>
    <w:rsid w:val="0099116D"/>
    <w:rsid w:val="009913AD"/>
    <w:rsid w:val="009948C6"/>
    <w:rsid w:val="009B0EF5"/>
    <w:rsid w:val="009B2B98"/>
    <w:rsid w:val="009B4FFB"/>
    <w:rsid w:val="009B5068"/>
    <w:rsid w:val="009C05D7"/>
    <w:rsid w:val="009C1BB3"/>
    <w:rsid w:val="009C59B1"/>
    <w:rsid w:val="009D012D"/>
    <w:rsid w:val="009D1338"/>
    <w:rsid w:val="009D2DCB"/>
    <w:rsid w:val="009D41EF"/>
    <w:rsid w:val="009D52C7"/>
    <w:rsid w:val="009E69F2"/>
    <w:rsid w:val="009F1BF3"/>
    <w:rsid w:val="009F44B9"/>
    <w:rsid w:val="009F7C00"/>
    <w:rsid w:val="00A00A78"/>
    <w:rsid w:val="00A00FB3"/>
    <w:rsid w:val="00A0483B"/>
    <w:rsid w:val="00A1438F"/>
    <w:rsid w:val="00A143AA"/>
    <w:rsid w:val="00A201FD"/>
    <w:rsid w:val="00A2036C"/>
    <w:rsid w:val="00A25719"/>
    <w:rsid w:val="00A36D93"/>
    <w:rsid w:val="00A45D7B"/>
    <w:rsid w:val="00A46105"/>
    <w:rsid w:val="00A4668B"/>
    <w:rsid w:val="00A509F9"/>
    <w:rsid w:val="00A50B12"/>
    <w:rsid w:val="00A54B34"/>
    <w:rsid w:val="00A5656F"/>
    <w:rsid w:val="00A610A0"/>
    <w:rsid w:val="00A70B02"/>
    <w:rsid w:val="00A71485"/>
    <w:rsid w:val="00A744BF"/>
    <w:rsid w:val="00A75909"/>
    <w:rsid w:val="00A80D85"/>
    <w:rsid w:val="00A813B8"/>
    <w:rsid w:val="00A84C1B"/>
    <w:rsid w:val="00A87C45"/>
    <w:rsid w:val="00AA4AE2"/>
    <w:rsid w:val="00AA4CD6"/>
    <w:rsid w:val="00AA563C"/>
    <w:rsid w:val="00AB204E"/>
    <w:rsid w:val="00AB23D3"/>
    <w:rsid w:val="00AB294D"/>
    <w:rsid w:val="00AB71A6"/>
    <w:rsid w:val="00AC29B3"/>
    <w:rsid w:val="00AC6439"/>
    <w:rsid w:val="00AC788C"/>
    <w:rsid w:val="00AC7F5C"/>
    <w:rsid w:val="00AD0492"/>
    <w:rsid w:val="00AD12D2"/>
    <w:rsid w:val="00AE5D3C"/>
    <w:rsid w:val="00AE5E3F"/>
    <w:rsid w:val="00AE6FE6"/>
    <w:rsid w:val="00AE774B"/>
    <w:rsid w:val="00AF1F46"/>
    <w:rsid w:val="00AF3C51"/>
    <w:rsid w:val="00AF5B76"/>
    <w:rsid w:val="00AF7261"/>
    <w:rsid w:val="00B2072E"/>
    <w:rsid w:val="00B25DFD"/>
    <w:rsid w:val="00B3330F"/>
    <w:rsid w:val="00B354C3"/>
    <w:rsid w:val="00B4261D"/>
    <w:rsid w:val="00B463FD"/>
    <w:rsid w:val="00B46820"/>
    <w:rsid w:val="00B50578"/>
    <w:rsid w:val="00B53266"/>
    <w:rsid w:val="00B54F4B"/>
    <w:rsid w:val="00B5590B"/>
    <w:rsid w:val="00B55C5D"/>
    <w:rsid w:val="00B56A87"/>
    <w:rsid w:val="00B61D50"/>
    <w:rsid w:val="00B6202E"/>
    <w:rsid w:val="00B6362F"/>
    <w:rsid w:val="00B63811"/>
    <w:rsid w:val="00B6495E"/>
    <w:rsid w:val="00B7694A"/>
    <w:rsid w:val="00B867EB"/>
    <w:rsid w:val="00B8771C"/>
    <w:rsid w:val="00B90C8C"/>
    <w:rsid w:val="00B913D2"/>
    <w:rsid w:val="00BA3DBF"/>
    <w:rsid w:val="00BB1615"/>
    <w:rsid w:val="00BB497D"/>
    <w:rsid w:val="00BB5AF9"/>
    <w:rsid w:val="00BC24A1"/>
    <w:rsid w:val="00BC32FB"/>
    <w:rsid w:val="00BC5AAA"/>
    <w:rsid w:val="00BC5F3A"/>
    <w:rsid w:val="00BC6A5B"/>
    <w:rsid w:val="00BE53A6"/>
    <w:rsid w:val="00BE76D3"/>
    <w:rsid w:val="00BF06E1"/>
    <w:rsid w:val="00C0571F"/>
    <w:rsid w:val="00C1156E"/>
    <w:rsid w:val="00C12E11"/>
    <w:rsid w:val="00C14664"/>
    <w:rsid w:val="00C15FB7"/>
    <w:rsid w:val="00C2014B"/>
    <w:rsid w:val="00C22A8A"/>
    <w:rsid w:val="00C2395F"/>
    <w:rsid w:val="00C27C58"/>
    <w:rsid w:val="00C3258E"/>
    <w:rsid w:val="00C32A78"/>
    <w:rsid w:val="00C32C91"/>
    <w:rsid w:val="00C33FB9"/>
    <w:rsid w:val="00C37946"/>
    <w:rsid w:val="00C4269A"/>
    <w:rsid w:val="00C42EC1"/>
    <w:rsid w:val="00C43934"/>
    <w:rsid w:val="00C46236"/>
    <w:rsid w:val="00C46E8D"/>
    <w:rsid w:val="00C476B4"/>
    <w:rsid w:val="00C51F60"/>
    <w:rsid w:val="00C5414D"/>
    <w:rsid w:val="00C63DF9"/>
    <w:rsid w:val="00C64095"/>
    <w:rsid w:val="00C70822"/>
    <w:rsid w:val="00C73C3A"/>
    <w:rsid w:val="00C73D71"/>
    <w:rsid w:val="00C74ECD"/>
    <w:rsid w:val="00C76D49"/>
    <w:rsid w:val="00C85444"/>
    <w:rsid w:val="00C92BB7"/>
    <w:rsid w:val="00CA116E"/>
    <w:rsid w:val="00CA3ED2"/>
    <w:rsid w:val="00CA42C5"/>
    <w:rsid w:val="00CA6EC3"/>
    <w:rsid w:val="00CB23B9"/>
    <w:rsid w:val="00CB334E"/>
    <w:rsid w:val="00CB34F7"/>
    <w:rsid w:val="00CB7C4B"/>
    <w:rsid w:val="00CD0166"/>
    <w:rsid w:val="00CD5FE7"/>
    <w:rsid w:val="00CD76B0"/>
    <w:rsid w:val="00CE01AD"/>
    <w:rsid w:val="00CE08E2"/>
    <w:rsid w:val="00CE3CC8"/>
    <w:rsid w:val="00CE739E"/>
    <w:rsid w:val="00CE7AAB"/>
    <w:rsid w:val="00CF49A3"/>
    <w:rsid w:val="00D003FE"/>
    <w:rsid w:val="00D02C9E"/>
    <w:rsid w:val="00D04C56"/>
    <w:rsid w:val="00D129C3"/>
    <w:rsid w:val="00D20B52"/>
    <w:rsid w:val="00D20B7A"/>
    <w:rsid w:val="00D22900"/>
    <w:rsid w:val="00D269C4"/>
    <w:rsid w:val="00D31092"/>
    <w:rsid w:val="00D363EF"/>
    <w:rsid w:val="00D36981"/>
    <w:rsid w:val="00D5301E"/>
    <w:rsid w:val="00D67C2D"/>
    <w:rsid w:val="00D7191B"/>
    <w:rsid w:val="00D73E40"/>
    <w:rsid w:val="00D80C1A"/>
    <w:rsid w:val="00D844DD"/>
    <w:rsid w:val="00D84544"/>
    <w:rsid w:val="00D86020"/>
    <w:rsid w:val="00D86BCC"/>
    <w:rsid w:val="00D9071F"/>
    <w:rsid w:val="00D91046"/>
    <w:rsid w:val="00D91078"/>
    <w:rsid w:val="00D96E12"/>
    <w:rsid w:val="00D972F1"/>
    <w:rsid w:val="00D9775B"/>
    <w:rsid w:val="00DA013B"/>
    <w:rsid w:val="00DA1152"/>
    <w:rsid w:val="00DA3754"/>
    <w:rsid w:val="00DA6636"/>
    <w:rsid w:val="00DB0201"/>
    <w:rsid w:val="00DB06AB"/>
    <w:rsid w:val="00DB0F46"/>
    <w:rsid w:val="00DB299B"/>
    <w:rsid w:val="00DC1800"/>
    <w:rsid w:val="00DC2D18"/>
    <w:rsid w:val="00DC68A5"/>
    <w:rsid w:val="00DC707A"/>
    <w:rsid w:val="00DC72AF"/>
    <w:rsid w:val="00DD31D6"/>
    <w:rsid w:val="00DD77AE"/>
    <w:rsid w:val="00DE023F"/>
    <w:rsid w:val="00DE287B"/>
    <w:rsid w:val="00DE59AC"/>
    <w:rsid w:val="00DE6AEE"/>
    <w:rsid w:val="00DF0D08"/>
    <w:rsid w:val="00DF0D0A"/>
    <w:rsid w:val="00DF2F57"/>
    <w:rsid w:val="00E13EB8"/>
    <w:rsid w:val="00E15977"/>
    <w:rsid w:val="00E225E7"/>
    <w:rsid w:val="00E31885"/>
    <w:rsid w:val="00E407A6"/>
    <w:rsid w:val="00E40EDB"/>
    <w:rsid w:val="00E42130"/>
    <w:rsid w:val="00E45AE2"/>
    <w:rsid w:val="00E542DF"/>
    <w:rsid w:val="00E65DB6"/>
    <w:rsid w:val="00E67655"/>
    <w:rsid w:val="00E70B50"/>
    <w:rsid w:val="00E71212"/>
    <w:rsid w:val="00E853E4"/>
    <w:rsid w:val="00E92637"/>
    <w:rsid w:val="00E94C00"/>
    <w:rsid w:val="00EA04EE"/>
    <w:rsid w:val="00EA0C87"/>
    <w:rsid w:val="00EC470E"/>
    <w:rsid w:val="00EC5D90"/>
    <w:rsid w:val="00ED59DE"/>
    <w:rsid w:val="00ED77F4"/>
    <w:rsid w:val="00EF007C"/>
    <w:rsid w:val="00EF0B45"/>
    <w:rsid w:val="00EF1FCD"/>
    <w:rsid w:val="00EF344B"/>
    <w:rsid w:val="00F0180F"/>
    <w:rsid w:val="00F03CFE"/>
    <w:rsid w:val="00F04B77"/>
    <w:rsid w:val="00F11D23"/>
    <w:rsid w:val="00F23791"/>
    <w:rsid w:val="00F24A0D"/>
    <w:rsid w:val="00F25FBF"/>
    <w:rsid w:val="00F349E0"/>
    <w:rsid w:val="00F35904"/>
    <w:rsid w:val="00F361DF"/>
    <w:rsid w:val="00F362C8"/>
    <w:rsid w:val="00F4476D"/>
    <w:rsid w:val="00F4577E"/>
    <w:rsid w:val="00F523FE"/>
    <w:rsid w:val="00F54EDC"/>
    <w:rsid w:val="00F61033"/>
    <w:rsid w:val="00F63793"/>
    <w:rsid w:val="00F64AD2"/>
    <w:rsid w:val="00F64CF5"/>
    <w:rsid w:val="00F70E7F"/>
    <w:rsid w:val="00F741B8"/>
    <w:rsid w:val="00F746DA"/>
    <w:rsid w:val="00F77B50"/>
    <w:rsid w:val="00F8022C"/>
    <w:rsid w:val="00F84336"/>
    <w:rsid w:val="00F93D9C"/>
    <w:rsid w:val="00F97A82"/>
    <w:rsid w:val="00FA003C"/>
    <w:rsid w:val="00FA0BF0"/>
    <w:rsid w:val="00FA3BBA"/>
    <w:rsid w:val="00FA6000"/>
    <w:rsid w:val="00FB0851"/>
    <w:rsid w:val="00FB190C"/>
    <w:rsid w:val="00FB574A"/>
    <w:rsid w:val="00FB6A7B"/>
    <w:rsid w:val="00FB7F34"/>
    <w:rsid w:val="00FC03C5"/>
    <w:rsid w:val="00FD03B8"/>
    <w:rsid w:val="00FD6500"/>
    <w:rsid w:val="00FE0576"/>
    <w:rsid w:val="00FE05C8"/>
    <w:rsid w:val="00FE26EA"/>
    <w:rsid w:val="00FE5AB1"/>
    <w:rsid w:val="00FF2A33"/>
    <w:rsid w:val="00FF2B74"/>
    <w:rsid w:val="00FF39B1"/>
    <w:rsid w:val="00FF55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3C1646"/>
  <w15:docId w15:val="{8DE18B66-AC36-4C36-B806-CCAEEE0877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0224F"/>
    <w:pPr>
      <w:jc w:val="left"/>
    </w:pPr>
    <w:rPr>
      <w:rFonts w:eastAsia="Times New Roman" w:cs="Times New Roman"/>
      <w:b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00224F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table" w:styleId="TableGrid">
    <w:name w:val="Table Grid"/>
    <w:basedOn w:val="TableNormal"/>
    <w:uiPriority w:val="59"/>
    <w:rsid w:val="0000224F"/>
    <w:pPr>
      <w:jc w:val="left"/>
    </w:pPr>
    <w:rPr>
      <w:rFonts w:eastAsia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143A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43AA"/>
    <w:rPr>
      <w:rFonts w:ascii="Segoe UI" w:eastAsia="Times New Roman" w:hAnsi="Segoe UI" w:cs="Segoe UI"/>
      <w:b/>
      <w:sz w:val="18"/>
      <w:szCs w:val="18"/>
      <w:lang w:val="en-US"/>
    </w:rPr>
  </w:style>
  <w:style w:type="paragraph" w:styleId="ListParagraph">
    <w:name w:val="List Paragraph"/>
    <w:basedOn w:val="Normal"/>
    <w:uiPriority w:val="34"/>
    <w:qFormat/>
    <w:rsid w:val="00B55C5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87B7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87B70"/>
    <w:rPr>
      <w:rFonts w:eastAsia="Times New Roman" w:cs="Times New Roman"/>
      <w:b/>
      <w:sz w:val="26"/>
      <w:szCs w:val="26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887B7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87B70"/>
    <w:rPr>
      <w:rFonts w:eastAsia="Times New Roman" w:cs="Times New Roman"/>
      <w:b/>
      <w:sz w:val="26"/>
      <w:szCs w:val="26"/>
      <w:lang w:val="en-US"/>
    </w:rPr>
  </w:style>
  <w:style w:type="table" w:customStyle="1" w:styleId="TableGrid1">
    <w:name w:val="Table Grid1"/>
    <w:basedOn w:val="TableNormal"/>
    <w:next w:val="TableGrid"/>
    <w:uiPriority w:val="39"/>
    <w:rsid w:val="00887B70"/>
    <w:pPr>
      <w:jc w:val="left"/>
    </w:pPr>
    <w:rPr>
      <w:rFonts w:ascii="Calibri" w:hAnsi="Calibr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6B3E28"/>
    <w:pPr>
      <w:spacing w:before="100" w:beforeAutospacing="1" w:after="100" w:afterAutospacing="1"/>
    </w:pPr>
    <w:rPr>
      <w:b w:val="0"/>
      <w:sz w:val="24"/>
      <w:szCs w:val="24"/>
    </w:rPr>
  </w:style>
  <w:style w:type="character" w:styleId="Strong">
    <w:name w:val="Strong"/>
    <w:basedOn w:val="DefaultParagraphFont"/>
    <w:uiPriority w:val="22"/>
    <w:qFormat/>
    <w:rsid w:val="00E67655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71184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30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3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61.wmf"/><Relationship Id="rId128" Type="http://schemas.openxmlformats.org/officeDocument/2006/relationships/oleObject" Target="embeddings/oleObject58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1.bin"/><Relationship Id="rId139" Type="http://schemas.openxmlformats.org/officeDocument/2006/relationships/image" Target="media/image69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6.bin"/><Relationship Id="rId129" Type="http://schemas.openxmlformats.org/officeDocument/2006/relationships/image" Target="media/image64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9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7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wmf"/><Relationship Id="rId141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e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emf"/><Relationship Id="rId115" Type="http://schemas.openxmlformats.org/officeDocument/2006/relationships/image" Target="media/image56.png"/><Relationship Id="rId131" Type="http://schemas.openxmlformats.org/officeDocument/2006/relationships/image" Target="media/image65.wmf"/><Relationship Id="rId136" Type="http://schemas.openxmlformats.org/officeDocument/2006/relationships/oleObject" Target="embeddings/oleObject6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7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emf"/><Relationship Id="rId98" Type="http://schemas.openxmlformats.org/officeDocument/2006/relationships/image" Target="media/image47.wmf"/><Relationship Id="rId121" Type="http://schemas.openxmlformats.org/officeDocument/2006/relationships/image" Target="media/image60.wmf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7.emf"/><Relationship Id="rId137" Type="http://schemas.openxmlformats.org/officeDocument/2006/relationships/image" Target="media/image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image" Target="media/image6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wmf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 (1).xsl" StyleName="APA" Version="6"/>
</file>

<file path=customXml/itemProps1.xml><?xml version="1.0" encoding="utf-8"?>
<ds:datastoreItem xmlns:ds="http://schemas.openxmlformats.org/officeDocument/2006/customXml" ds:itemID="{FE4D7097-5CAA-4E61-8772-D73EDD5CD3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3</TotalTime>
  <Pages>1</Pages>
  <Words>860</Words>
  <Characters>4906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3-08-21T08:35:00Z</cp:lastPrinted>
  <dcterms:created xsi:type="dcterms:W3CDTF">2018-12-18T03:19:00Z</dcterms:created>
  <dcterms:modified xsi:type="dcterms:W3CDTF">2023-10-20T0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